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4" r:id="rId1"/>
  </p:sldMasterIdLst>
  <p:notesMasterIdLst>
    <p:notesMasterId r:id="rId12"/>
  </p:notesMasterIdLst>
  <p:sldIdLst>
    <p:sldId id="316" r:id="rId2"/>
    <p:sldId id="324" r:id="rId3"/>
    <p:sldId id="308" r:id="rId4"/>
    <p:sldId id="314" r:id="rId5"/>
    <p:sldId id="311" r:id="rId6"/>
    <p:sldId id="325" r:id="rId7"/>
    <p:sldId id="323" r:id="rId8"/>
    <p:sldId id="327" r:id="rId9"/>
    <p:sldId id="320" r:id="rId10"/>
    <p:sldId id="32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31BACCF-2888-45AD-9BD5-236A28D56EEC}">
          <p14:sldIdLst>
            <p14:sldId id="316"/>
            <p14:sldId id="324"/>
            <p14:sldId id="308"/>
            <p14:sldId id="314"/>
            <p14:sldId id="311"/>
            <p14:sldId id="325"/>
            <p14:sldId id="323"/>
            <p14:sldId id="327"/>
            <p14:sldId id="320"/>
            <p14:sldId id="32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1023" autoAdjust="0"/>
  </p:normalViewPr>
  <p:slideViewPr>
    <p:cSldViewPr snapToGrid="0">
      <p:cViewPr varScale="1">
        <p:scale>
          <a:sx n="59" d="100"/>
          <a:sy n="59" d="100"/>
        </p:scale>
        <p:origin x="108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7FAB8-FF1F-4836-93E4-406094454E55}" type="datetimeFigureOut">
              <a:rPr lang="en-US" smtClean="0"/>
              <a:t>11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BAC2B5-C0CE-40C3-85C6-A56124303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0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E78E2-18C1-4EEB-BA27-78770F185C3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1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9230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E78E2-18C1-4EEB-BA27-78770F185C3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3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67233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E78E2-18C1-4EEB-BA27-78770F185C3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4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2183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E78E2-18C1-4EEB-BA27-78770F185C3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5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9207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5E78E2-18C1-4EEB-BA27-78770F185C31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9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493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37458" y="265370"/>
            <a:ext cx="10515600" cy="632402"/>
          </a:xfrm>
        </p:spPr>
        <p:txBody>
          <a:bodyPr>
            <a:normAutofit/>
          </a:bodyPr>
          <a:lstStyle>
            <a:lvl1pPr>
              <a:defRPr sz="32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497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371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04D7-397A-45FE-92B3-F6D800518A5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3E6462-F78B-4796-AFEC-59C32A5F5FAC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50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915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C721-00F0-49A5-8986-DFDB39C600B4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8E5C5-05D3-4171-9F3F-3701313637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47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7177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0859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937C7-A90C-40EE-836E-C73ECF94D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69131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alphaModFix amt="4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1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436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886" r:id="rId6"/>
    <p:sldLayoutId id="2147483892" r:id="rId7"/>
    <p:sldLayoutId id="2147483900" r:id="rId8"/>
  </p:sldLayoutIdLst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oogle Shape;843;p44"/>
          <p:cNvGrpSpPr/>
          <p:nvPr/>
        </p:nvGrpSpPr>
        <p:grpSpPr>
          <a:xfrm rot="-2703707">
            <a:off x="5760829" y="-1578280"/>
            <a:ext cx="3500280" cy="4442247"/>
            <a:chOff x="1154976" y="632775"/>
            <a:chExt cx="2502430" cy="3877954"/>
          </a:xfrm>
        </p:grpSpPr>
        <p:sp>
          <p:nvSpPr>
            <p:cNvPr id="15" name="Google Shape;844;p44"/>
            <p:cNvSpPr/>
            <p:nvPr/>
          </p:nvSpPr>
          <p:spPr>
            <a:xfrm rot="5400000">
              <a:off x="467214" y="1320537"/>
              <a:ext cx="3877954" cy="2502430"/>
            </a:xfrm>
            <a:custGeom>
              <a:avLst/>
              <a:gdLst/>
              <a:ahLst/>
              <a:cxnLst/>
              <a:rect l="l" t="t" r="r" b="b"/>
              <a:pathLst>
                <a:path w="40991" h="56266" extrusionOk="0">
                  <a:moveTo>
                    <a:pt x="40922" y="0"/>
                  </a:moveTo>
                  <a:lnTo>
                    <a:pt x="1" y="52"/>
                  </a:lnTo>
                  <a:lnTo>
                    <a:pt x="69" y="56265"/>
                  </a:lnTo>
                  <a:lnTo>
                    <a:pt x="40990" y="56214"/>
                  </a:lnTo>
                  <a:lnTo>
                    <a:pt x="4092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434343">
                  <a:alpha val="5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6" name="Google Shape;845;p44"/>
            <p:cNvSpPr/>
            <p:nvPr/>
          </p:nvSpPr>
          <p:spPr>
            <a:xfrm rot="5400000">
              <a:off x="623338" y="1471580"/>
              <a:ext cx="3565807" cy="2200423"/>
            </a:xfrm>
            <a:custGeom>
              <a:avLst/>
              <a:gdLst/>
              <a:ahLst/>
              <a:cxnLst/>
              <a:rect l="l" t="t" r="r" b="b"/>
              <a:pathLst>
                <a:path w="40991" h="56266" extrusionOk="0">
                  <a:moveTo>
                    <a:pt x="40922" y="0"/>
                  </a:moveTo>
                  <a:lnTo>
                    <a:pt x="1" y="52"/>
                  </a:lnTo>
                  <a:lnTo>
                    <a:pt x="69" y="56265"/>
                  </a:lnTo>
                  <a:lnTo>
                    <a:pt x="40990" y="56214"/>
                  </a:lnTo>
                  <a:lnTo>
                    <a:pt x="40922" y="0"/>
                  </a:lnTo>
                  <a:close/>
                </a:path>
              </a:pathLst>
            </a:custGeom>
            <a:solidFill>
              <a:srgbClr val="F3AF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17" name="Google Shape;846;p44"/>
          <p:cNvGrpSpPr/>
          <p:nvPr/>
        </p:nvGrpSpPr>
        <p:grpSpPr>
          <a:xfrm rot="-901627">
            <a:off x="6286" y="2817416"/>
            <a:ext cx="3500316" cy="4442328"/>
            <a:chOff x="1154976" y="632775"/>
            <a:chExt cx="2502430" cy="3877954"/>
          </a:xfrm>
        </p:grpSpPr>
        <p:sp>
          <p:nvSpPr>
            <p:cNvPr id="18" name="Google Shape;847;p44"/>
            <p:cNvSpPr/>
            <p:nvPr/>
          </p:nvSpPr>
          <p:spPr>
            <a:xfrm rot="5400000">
              <a:off x="467214" y="1320537"/>
              <a:ext cx="3877954" cy="2502430"/>
            </a:xfrm>
            <a:custGeom>
              <a:avLst/>
              <a:gdLst/>
              <a:ahLst/>
              <a:cxnLst/>
              <a:rect l="l" t="t" r="r" b="b"/>
              <a:pathLst>
                <a:path w="40991" h="56266" extrusionOk="0">
                  <a:moveTo>
                    <a:pt x="40922" y="0"/>
                  </a:moveTo>
                  <a:lnTo>
                    <a:pt x="1" y="52"/>
                  </a:lnTo>
                  <a:lnTo>
                    <a:pt x="69" y="56265"/>
                  </a:lnTo>
                  <a:lnTo>
                    <a:pt x="40990" y="56214"/>
                  </a:lnTo>
                  <a:lnTo>
                    <a:pt x="4092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434343">
                  <a:alpha val="5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9" name="Google Shape;848;p44"/>
            <p:cNvSpPr/>
            <p:nvPr/>
          </p:nvSpPr>
          <p:spPr>
            <a:xfrm rot="5400000">
              <a:off x="623338" y="1471580"/>
              <a:ext cx="3565807" cy="2200423"/>
            </a:xfrm>
            <a:custGeom>
              <a:avLst/>
              <a:gdLst/>
              <a:ahLst/>
              <a:cxnLst/>
              <a:rect l="l" t="t" r="r" b="b"/>
              <a:pathLst>
                <a:path w="40991" h="56266" extrusionOk="0">
                  <a:moveTo>
                    <a:pt x="40922" y="0"/>
                  </a:moveTo>
                  <a:lnTo>
                    <a:pt x="1" y="52"/>
                  </a:lnTo>
                  <a:lnTo>
                    <a:pt x="69" y="56265"/>
                  </a:lnTo>
                  <a:lnTo>
                    <a:pt x="40990" y="56214"/>
                  </a:lnTo>
                  <a:lnTo>
                    <a:pt x="40922" y="0"/>
                  </a:lnTo>
                  <a:close/>
                </a:path>
              </a:pathLst>
            </a:custGeom>
            <a:solidFill>
              <a:srgbClr val="B6D7A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20" name="Google Shape;849;p44"/>
          <p:cNvSpPr/>
          <p:nvPr/>
        </p:nvSpPr>
        <p:spPr>
          <a:xfrm rot="199701">
            <a:off x="692958" y="846671"/>
            <a:ext cx="11653396" cy="4876935"/>
          </a:xfrm>
          <a:custGeom>
            <a:avLst/>
            <a:gdLst/>
            <a:ahLst/>
            <a:cxnLst/>
            <a:rect l="l" t="t" r="r" b="b"/>
            <a:pathLst>
              <a:path w="43844" h="29834" extrusionOk="0">
                <a:moveTo>
                  <a:pt x="41668" y="12451"/>
                </a:moveTo>
                <a:cubicBezTo>
                  <a:pt x="41665" y="12451"/>
                  <a:pt x="41661" y="12452"/>
                  <a:pt x="41656" y="12457"/>
                </a:cubicBezTo>
                <a:cubicBezTo>
                  <a:pt x="41661" y="12480"/>
                  <a:pt x="41665" y="12503"/>
                  <a:pt x="41669" y="12526"/>
                </a:cubicBezTo>
                <a:lnTo>
                  <a:pt x="41669" y="12526"/>
                </a:lnTo>
                <a:cubicBezTo>
                  <a:pt x="41699" y="12521"/>
                  <a:pt x="41691" y="12451"/>
                  <a:pt x="41668" y="12451"/>
                </a:cubicBezTo>
                <a:close/>
                <a:moveTo>
                  <a:pt x="310" y="14449"/>
                </a:moveTo>
                <a:cubicBezTo>
                  <a:pt x="315" y="14449"/>
                  <a:pt x="320" y="14451"/>
                  <a:pt x="325" y="14456"/>
                </a:cubicBezTo>
                <a:lnTo>
                  <a:pt x="325" y="14815"/>
                </a:lnTo>
                <a:cubicBezTo>
                  <a:pt x="325" y="14798"/>
                  <a:pt x="291" y="14712"/>
                  <a:pt x="274" y="14473"/>
                </a:cubicBezTo>
                <a:cubicBezTo>
                  <a:pt x="286" y="14461"/>
                  <a:pt x="298" y="14449"/>
                  <a:pt x="310" y="14449"/>
                </a:cubicBezTo>
                <a:close/>
                <a:moveTo>
                  <a:pt x="222" y="16528"/>
                </a:moveTo>
                <a:cubicBezTo>
                  <a:pt x="182" y="16550"/>
                  <a:pt x="169" y="16627"/>
                  <a:pt x="211" y="16627"/>
                </a:cubicBezTo>
                <a:cubicBezTo>
                  <a:pt x="215" y="16627"/>
                  <a:pt x="218" y="16627"/>
                  <a:pt x="222" y="16626"/>
                </a:cubicBezTo>
                <a:cubicBezTo>
                  <a:pt x="222" y="16593"/>
                  <a:pt x="222" y="16560"/>
                  <a:pt x="222" y="16528"/>
                </a:cubicBezTo>
                <a:close/>
                <a:moveTo>
                  <a:pt x="43142" y="21770"/>
                </a:moveTo>
                <a:lnTo>
                  <a:pt x="43142" y="21770"/>
                </a:lnTo>
                <a:cubicBezTo>
                  <a:pt x="43143" y="21775"/>
                  <a:pt x="43143" y="21780"/>
                  <a:pt x="43143" y="21786"/>
                </a:cubicBezTo>
                <a:cubicBezTo>
                  <a:pt x="43143" y="21780"/>
                  <a:pt x="43143" y="21775"/>
                  <a:pt x="43142" y="21770"/>
                </a:cubicBezTo>
                <a:close/>
                <a:moveTo>
                  <a:pt x="923" y="25237"/>
                </a:moveTo>
                <a:cubicBezTo>
                  <a:pt x="923" y="25374"/>
                  <a:pt x="940" y="25528"/>
                  <a:pt x="940" y="25664"/>
                </a:cubicBezTo>
                <a:cubicBezTo>
                  <a:pt x="906" y="25579"/>
                  <a:pt x="889" y="25476"/>
                  <a:pt x="872" y="25391"/>
                </a:cubicBezTo>
                <a:lnTo>
                  <a:pt x="923" y="25237"/>
                </a:lnTo>
                <a:close/>
                <a:moveTo>
                  <a:pt x="43432" y="27146"/>
                </a:moveTo>
                <a:lnTo>
                  <a:pt x="43432" y="27146"/>
                </a:lnTo>
                <a:cubicBezTo>
                  <a:pt x="43398" y="27147"/>
                  <a:pt x="43358" y="27149"/>
                  <a:pt x="43314" y="27151"/>
                </a:cubicBezTo>
                <a:cubicBezTo>
                  <a:pt x="43352" y="27151"/>
                  <a:pt x="43392" y="27149"/>
                  <a:pt x="43432" y="27146"/>
                </a:cubicBezTo>
                <a:close/>
                <a:moveTo>
                  <a:pt x="26706" y="27813"/>
                </a:moveTo>
                <a:cubicBezTo>
                  <a:pt x="26721" y="27813"/>
                  <a:pt x="26738" y="27814"/>
                  <a:pt x="26757" y="27817"/>
                </a:cubicBezTo>
                <a:cubicBezTo>
                  <a:pt x="26706" y="27817"/>
                  <a:pt x="26928" y="27851"/>
                  <a:pt x="27082" y="27886"/>
                </a:cubicBezTo>
                <a:lnTo>
                  <a:pt x="26655" y="27851"/>
                </a:lnTo>
                <a:cubicBezTo>
                  <a:pt x="26627" y="27838"/>
                  <a:pt x="26644" y="27813"/>
                  <a:pt x="26706" y="27813"/>
                </a:cubicBezTo>
                <a:close/>
                <a:moveTo>
                  <a:pt x="38359" y="1"/>
                </a:moveTo>
                <a:cubicBezTo>
                  <a:pt x="36479" y="69"/>
                  <a:pt x="34668" y="718"/>
                  <a:pt x="32754" y="770"/>
                </a:cubicBezTo>
                <a:cubicBezTo>
                  <a:pt x="32840" y="753"/>
                  <a:pt x="32891" y="718"/>
                  <a:pt x="32960" y="684"/>
                </a:cubicBezTo>
                <a:cubicBezTo>
                  <a:pt x="31541" y="513"/>
                  <a:pt x="30072" y="155"/>
                  <a:pt x="28637" y="155"/>
                </a:cubicBezTo>
                <a:cubicBezTo>
                  <a:pt x="28722" y="120"/>
                  <a:pt x="28790" y="120"/>
                  <a:pt x="28876" y="120"/>
                </a:cubicBezTo>
                <a:cubicBezTo>
                  <a:pt x="28773" y="86"/>
                  <a:pt x="28671" y="69"/>
                  <a:pt x="28568" y="69"/>
                </a:cubicBezTo>
                <a:lnTo>
                  <a:pt x="28175" y="69"/>
                </a:lnTo>
                <a:cubicBezTo>
                  <a:pt x="28022" y="69"/>
                  <a:pt x="27868" y="103"/>
                  <a:pt x="27731" y="155"/>
                </a:cubicBezTo>
                <a:cubicBezTo>
                  <a:pt x="27700" y="157"/>
                  <a:pt x="27676" y="158"/>
                  <a:pt x="27658" y="158"/>
                </a:cubicBezTo>
                <a:cubicBezTo>
                  <a:pt x="27546" y="158"/>
                  <a:pt x="27644" y="118"/>
                  <a:pt x="27526" y="103"/>
                </a:cubicBezTo>
                <a:cubicBezTo>
                  <a:pt x="27502" y="101"/>
                  <a:pt x="27477" y="100"/>
                  <a:pt x="27452" y="100"/>
                </a:cubicBezTo>
                <a:cubicBezTo>
                  <a:pt x="27188" y="100"/>
                  <a:pt x="26855" y="231"/>
                  <a:pt x="26671" y="231"/>
                </a:cubicBezTo>
                <a:cubicBezTo>
                  <a:pt x="26645" y="231"/>
                  <a:pt x="26623" y="229"/>
                  <a:pt x="26603" y="223"/>
                </a:cubicBezTo>
                <a:cubicBezTo>
                  <a:pt x="26586" y="223"/>
                  <a:pt x="26638" y="206"/>
                  <a:pt x="26689" y="189"/>
                </a:cubicBezTo>
                <a:lnTo>
                  <a:pt x="26689" y="189"/>
                </a:lnTo>
                <a:cubicBezTo>
                  <a:pt x="25630" y="445"/>
                  <a:pt x="24553" y="599"/>
                  <a:pt x="23460" y="650"/>
                </a:cubicBezTo>
                <a:cubicBezTo>
                  <a:pt x="22863" y="650"/>
                  <a:pt x="22276" y="578"/>
                  <a:pt x="21684" y="578"/>
                </a:cubicBezTo>
                <a:cubicBezTo>
                  <a:pt x="21462" y="578"/>
                  <a:pt x="21240" y="588"/>
                  <a:pt x="21016" y="616"/>
                </a:cubicBezTo>
                <a:cubicBezTo>
                  <a:pt x="19860" y="761"/>
                  <a:pt x="18532" y="1443"/>
                  <a:pt x="17303" y="1443"/>
                </a:cubicBezTo>
                <a:cubicBezTo>
                  <a:pt x="17079" y="1443"/>
                  <a:pt x="16858" y="1420"/>
                  <a:pt x="16642" y="1368"/>
                </a:cubicBezTo>
                <a:lnTo>
                  <a:pt x="15395" y="1299"/>
                </a:lnTo>
                <a:cubicBezTo>
                  <a:pt x="15004" y="1299"/>
                  <a:pt x="12776" y="1384"/>
                  <a:pt x="12764" y="1485"/>
                </a:cubicBezTo>
                <a:lnTo>
                  <a:pt x="12764" y="1485"/>
                </a:lnTo>
                <a:cubicBezTo>
                  <a:pt x="12762" y="1454"/>
                  <a:pt x="12729" y="1443"/>
                  <a:pt x="12695" y="1443"/>
                </a:cubicBezTo>
                <a:cubicBezTo>
                  <a:pt x="12676" y="1443"/>
                  <a:pt x="12657" y="1447"/>
                  <a:pt x="12644" y="1453"/>
                </a:cubicBezTo>
                <a:cubicBezTo>
                  <a:pt x="12593" y="1453"/>
                  <a:pt x="12541" y="1487"/>
                  <a:pt x="12490" y="1487"/>
                </a:cubicBezTo>
                <a:lnTo>
                  <a:pt x="12712" y="1504"/>
                </a:lnTo>
                <a:cubicBezTo>
                  <a:pt x="12490" y="1624"/>
                  <a:pt x="12251" y="1692"/>
                  <a:pt x="11995" y="1727"/>
                </a:cubicBezTo>
                <a:cubicBezTo>
                  <a:pt x="11662" y="1688"/>
                  <a:pt x="11328" y="1671"/>
                  <a:pt x="10994" y="1671"/>
                </a:cubicBezTo>
                <a:cubicBezTo>
                  <a:pt x="9116" y="1671"/>
                  <a:pt x="7227" y="2216"/>
                  <a:pt x="5399" y="2564"/>
                </a:cubicBezTo>
                <a:cubicBezTo>
                  <a:pt x="5416" y="2581"/>
                  <a:pt x="5450" y="2581"/>
                  <a:pt x="5484" y="2614"/>
                </a:cubicBezTo>
                <a:lnTo>
                  <a:pt x="5484" y="2614"/>
                </a:lnTo>
                <a:cubicBezTo>
                  <a:pt x="5478" y="2610"/>
                  <a:pt x="5460" y="2608"/>
                  <a:pt x="5432" y="2608"/>
                </a:cubicBezTo>
                <a:cubicBezTo>
                  <a:pt x="5044" y="2608"/>
                  <a:pt x="2680" y="2978"/>
                  <a:pt x="2426" y="3025"/>
                </a:cubicBezTo>
                <a:cubicBezTo>
                  <a:pt x="1470" y="3196"/>
                  <a:pt x="752" y="3674"/>
                  <a:pt x="581" y="4700"/>
                </a:cubicBezTo>
                <a:lnTo>
                  <a:pt x="410" y="5332"/>
                </a:lnTo>
                <a:cubicBezTo>
                  <a:pt x="393" y="5998"/>
                  <a:pt x="376" y="6682"/>
                  <a:pt x="325" y="7348"/>
                </a:cubicBezTo>
                <a:cubicBezTo>
                  <a:pt x="342" y="7348"/>
                  <a:pt x="342" y="7280"/>
                  <a:pt x="359" y="7263"/>
                </a:cubicBezTo>
                <a:lnTo>
                  <a:pt x="359" y="7263"/>
                </a:lnTo>
                <a:cubicBezTo>
                  <a:pt x="359" y="7621"/>
                  <a:pt x="328" y="7980"/>
                  <a:pt x="266" y="8324"/>
                </a:cubicBezTo>
                <a:lnTo>
                  <a:pt x="266" y="8324"/>
                </a:lnTo>
                <a:cubicBezTo>
                  <a:pt x="261" y="8321"/>
                  <a:pt x="256" y="8319"/>
                  <a:pt x="251" y="8319"/>
                </a:cubicBezTo>
                <a:cubicBezTo>
                  <a:pt x="247" y="8319"/>
                  <a:pt x="243" y="8320"/>
                  <a:pt x="239" y="8322"/>
                </a:cubicBezTo>
                <a:cubicBezTo>
                  <a:pt x="205" y="8322"/>
                  <a:pt x="205" y="8373"/>
                  <a:pt x="205" y="8424"/>
                </a:cubicBezTo>
                <a:cubicBezTo>
                  <a:pt x="205" y="9176"/>
                  <a:pt x="205" y="9928"/>
                  <a:pt x="222" y="10680"/>
                </a:cubicBezTo>
                <a:lnTo>
                  <a:pt x="188" y="10560"/>
                </a:lnTo>
                <a:cubicBezTo>
                  <a:pt x="154" y="10953"/>
                  <a:pt x="154" y="11602"/>
                  <a:pt x="137" y="12030"/>
                </a:cubicBezTo>
                <a:cubicBezTo>
                  <a:pt x="164" y="12124"/>
                  <a:pt x="159" y="12293"/>
                  <a:pt x="181" y="12293"/>
                </a:cubicBezTo>
                <a:cubicBezTo>
                  <a:pt x="187" y="12293"/>
                  <a:pt x="194" y="12281"/>
                  <a:pt x="205" y="12252"/>
                </a:cubicBezTo>
                <a:lnTo>
                  <a:pt x="205" y="12252"/>
                </a:lnTo>
                <a:cubicBezTo>
                  <a:pt x="0" y="12850"/>
                  <a:pt x="171" y="13670"/>
                  <a:pt x="205" y="14302"/>
                </a:cubicBezTo>
                <a:cubicBezTo>
                  <a:pt x="238" y="15038"/>
                  <a:pt x="224" y="15790"/>
                  <a:pt x="222" y="16528"/>
                </a:cubicBezTo>
                <a:lnTo>
                  <a:pt x="222" y="16528"/>
                </a:lnTo>
                <a:cubicBezTo>
                  <a:pt x="229" y="16524"/>
                  <a:pt x="237" y="16522"/>
                  <a:pt x="245" y="16522"/>
                </a:cubicBezTo>
                <a:cubicBezTo>
                  <a:pt x="249" y="16522"/>
                  <a:pt x="252" y="16522"/>
                  <a:pt x="256" y="16523"/>
                </a:cubicBezTo>
                <a:cubicBezTo>
                  <a:pt x="308" y="16557"/>
                  <a:pt x="325" y="16626"/>
                  <a:pt x="342" y="16694"/>
                </a:cubicBezTo>
                <a:lnTo>
                  <a:pt x="462" y="19548"/>
                </a:lnTo>
                <a:lnTo>
                  <a:pt x="427" y="19155"/>
                </a:lnTo>
                <a:lnTo>
                  <a:pt x="427" y="19155"/>
                </a:lnTo>
                <a:cubicBezTo>
                  <a:pt x="309" y="20032"/>
                  <a:pt x="358" y="20926"/>
                  <a:pt x="557" y="21788"/>
                </a:cubicBezTo>
                <a:lnTo>
                  <a:pt x="557" y="21788"/>
                </a:lnTo>
                <a:cubicBezTo>
                  <a:pt x="542" y="21796"/>
                  <a:pt x="530" y="21825"/>
                  <a:pt x="530" y="21854"/>
                </a:cubicBezTo>
                <a:cubicBezTo>
                  <a:pt x="598" y="24520"/>
                  <a:pt x="837" y="27185"/>
                  <a:pt x="1196" y="29833"/>
                </a:cubicBezTo>
                <a:lnTo>
                  <a:pt x="3691" y="29560"/>
                </a:lnTo>
                <a:cubicBezTo>
                  <a:pt x="5519" y="29287"/>
                  <a:pt x="7364" y="28996"/>
                  <a:pt x="9227" y="28979"/>
                </a:cubicBezTo>
                <a:lnTo>
                  <a:pt x="10320" y="28979"/>
                </a:lnTo>
                <a:cubicBezTo>
                  <a:pt x="10730" y="28979"/>
                  <a:pt x="11123" y="28979"/>
                  <a:pt x="11516" y="28996"/>
                </a:cubicBezTo>
                <a:cubicBezTo>
                  <a:pt x="11928" y="29020"/>
                  <a:pt x="12337" y="29032"/>
                  <a:pt x="12746" y="29032"/>
                </a:cubicBezTo>
                <a:cubicBezTo>
                  <a:pt x="13491" y="29032"/>
                  <a:pt x="14235" y="28994"/>
                  <a:pt x="14985" y="28928"/>
                </a:cubicBezTo>
                <a:cubicBezTo>
                  <a:pt x="16078" y="28825"/>
                  <a:pt x="17155" y="28723"/>
                  <a:pt x="18248" y="28552"/>
                </a:cubicBezTo>
                <a:lnTo>
                  <a:pt x="20931" y="28091"/>
                </a:lnTo>
                <a:cubicBezTo>
                  <a:pt x="21751" y="27937"/>
                  <a:pt x="22571" y="27834"/>
                  <a:pt x="23408" y="27749"/>
                </a:cubicBezTo>
                <a:lnTo>
                  <a:pt x="23408" y="27749"/>
                </a:lnTo>
                <a:lnTo>
                  <a:pt x="23084" y="27834"/>
                </a:lnTo>
                <a:cubicBezTo>
                  <a:pt x="23491" y="27741"/>
                  <a:pt x="23907" y="27705"/>
                  <a:pt x="24324" y="27705"/>
                </a:cubicBezTo>
                <a:cubicBezTo>
                  <a:pt x="24974" y="27705"/>
                  <a:pt x="25627" y="27792"/>
                  <a:pt x="26262" y="27886"/>
                </a:cubicBezTo>
                <a:cubicBezTo>
                  <a:pt x="26911" y="27976"/>
                  <a:pt x="27855" y="28205"/>
                  <a:pt x="28639" y="28205"/>
                </a:cubicBezTo>
                <a:cubicBezTo>
                  <a:pt x="28887" y="28205"/>
                  <a:pt x="29119" y="28182"/>
                  <a:pt x="29320" y="28125"/>
                </a:cubicBezTo>
                <a:lnTo>
                  <a:pt x="29696" y="28005"/>
                </a:lnTo>
                <a:cubicBezTo>
                  <a:pt x="29781" y="28005"/>
                  <a:pt x="29867" y="28022"/>
                  <a:pt x="29764" y="28056"/>
                </a:cubicBezTo>
                <a:cubicBezTo>
                  <a:pt x="30174" y="28056"/>
                  <a:pt x="29781" y="28005"/>
                  <a:pt x="29969" y="27937"/>
                </a:cubicBezTo>
                <a:cubicBezTo>
                  <a:pt x="30022" y="27933"/>
                  <a:pt x="30067" y="27931"/>
                  <a:pt x="30103" y="27931"/>
                </a:cubicBezTo>
                <a:cubicBezTo>
                  <a:pt x="30220" y="27931"/>
                  <a:pt x="30245" y="27953"/>
                  <a:pt x="30140" y="28005"/>
                </a:cubicBezTo>
                <a:cubicBezTo>
                  <a:pt x="31302" y="27629"/>
                  <a:pt x="32498" y="27356"/>
                  <a:pt x="33660" y="26946"/>
                </a:cubicBezTo>
                <a:cubicBezTo>
                  <a:pt x="33711" y="26946"/>
                  <a:pt x="33626" y="26980"/>
                  <a:pt x="33626" y="26980"/>
                </a:cubicBezTo>
                <a:cubicBezTo>
                  <a:pt x="34428" y="26773"/>
                  <a:pt x="35298" y="26596"/>
                  <a:pt x="36148" y="26596"/>
                </a:cubicBezTo>
                <a:cubicBezTo>
                  <a:pt x="36421" y="26596"/>
                  <a:pt x="36692" y="26614"/>
                  <a:pt x="36958" y="26655"/>
                </a:cubicBezTo>
                <a:cubicBezTo>
                  <a:pt x="37042" y="26597"/>
                  <a:pt x="37201" y="26578"/>
                  <a:pt x="37380" y="26578"/>
                </a:cubicBezTo>
                <a:cubicBezTo>
                  <a:pt x="37670" y="26578"/>
                  <a:pt x="38012" y="26628"/>
                  <a:pt x="38171" y="26638"/>
                </a:cubicBezTo>
                <a:cubicBezTo>
                  <a:pt x="38735" y="26690"/>
                  <a:pt x="39486" y="26877"/>
                  <a:pt x="40136" y="26912"/>
                </a:cubicBezTo>
                <a:lnTo>
                  <a:pt x="41298" y="26997"/>
                </a:lnTo>
                <a:lnTo>
                  <a:pt x="41298" y="26997"/>
                </a:lnTo>
                <a:lnTo>
                  <a:pt x="41127" y="26963"/>
                </a:lnTo>
                <a:cubicBezTo>
                  <a:pt x="41167" y="26958"/>
                  <a:pt x="41206" y="26956"/>
                  <a:pt x="41245" y="26956"/>
                </a:cubicBezTo>
                <a:cubicBezTo>
                  <a:pt x="41596" y="26956"/>
                  <a:pt x="41923" y="27135"/>
                  <a:pt x="42250" y="27135"/>
                </a:cubicBezTo>
                <a:cubicBezTo>
                  <a:pt x="42263" y="27135"/>
                  <a:pt x="42276" y="27134"/>
                  <a:pt x="42289" y="27134"/>
                </a:cubicBezTo>
                <a:cubicBezTo>
                  <a:pt x="42477" y="27134"/>
                  <a:pt x="42664" y="27134"/>
                  <a:pt x="42852" y="27117"/>
                </a:cubicBezTo>
                <a:lnTo>
                  <a:pt x="43245" y="27117"/>
                </a:lnTo>
                <a:lnTo>
                  <a:pt x="43690" y="27100"/>
                </a:lnTo>
                <a:lnTo>
                  <a:pt x="43690" y="27100"/>
                </a:lnTo>
                <a:cubicBezTo>
                  <a:pt x="43608" y="27123"/>
                  <a:pt x="43519" y="27138"/>
                  <a:pt x="43432" y="27146"/>
                </a:cubicBezTo>
                <a:lnTo>
                  <a:pt x="43432" y="27146"/>
                </a:lnTo>
                <a:cubicBezTo>
                  <a:pt x="43471" y="27144"/>
                  <a:pt x="43504" y="27144"/>
                  <a:pt x="43532" y="27144"/>
                </a:cubicBezTo>
                <a:cubicBezTo>
                  <a:pt x="43661" y="27144"/>
                  <a:pt x="43693" y="27156"/>
                  <a:pt x="43741" y="27168"/>
                </a:cubicBezTo>
                <a:cubicBezTo>
                  <a:pt x="43758" y="27185"/>
                  <a:pt x="43775" y="27185"/>
                  <a:pt x="43792" y="27185"/>
                </a:cubicBezTo>
                <a:lnTo>
                  <a:pt x="43843" y="27185"/>
                </a:lnTo>
                <a:lnTo>
                  <a:pt x="43843" y="27168"/>
                </a:lnTo>
                <a:cubicBezTo>
                  <a:pt x="43843" y="27083"/>
                  <a:pt x="43826" y="26929"/>
                  <a:pt x="43775" y="26638"/>
                </a:cubicBezTo>
                <a:cubicBezTo>
                  <a:pt x="43775" y="26670"/>
                  <a:pt x="43771" y="26682"/>
                  <a:pt x="43766" y="26682"/>
                </a:cubicBezTo>
                <a:cubicBezTo>
                  <a:pt x="43746" y="26682"/>
                  <a:pt x="43703" y="26545"/>
                  <a:pt x="43690" y="26519"/>
                </a:cubicBezTo>
                <a:cubicBezTo>
                  <a:pt x="43690" y="26194"/>
                  <a:pt x="43673" y="26023"/>
                  <a:pt x="43638" y="25733"/>
                </a:cubicBezTo>
                <a:cubicBezTo>
                  <a:pt x="43621" y="25442"/>
                  <a:pt x="43570" y="25169"/>
                  <a:pt x="43536" y="24913"/>
                </a:cubicBezTo>
                <a:lnTo>
                  <a:pt x="43536" y="24913"/>
                </a:lnTo>
                <a:lnTo>
                  <a:pt x="43604" y="24998"/>
                </a:lnTo>
                <a:cubicBezTo>
                  <a:pt x="43416" y="24742"/>
                  <a:pt x="43468" y="23853"/>
                  <a:pt x="43416" y="23512"/>
                </a:cubicBezTo>
                <a:cubicBezTo>
                  <a:pt x="43348" y="23033"/>
                  <a:pt x="43280" y="22555"/>
                  <a:pt x="43211" y="22076"/>
                </a:cubicBezTo>
                <a:cubicBezTo>
                  <a:pt x="43211" y="22162"/>
                  <a:pt x="43194" y="22230"/>
                  <a:pt x="43177" y="22298"/>
                </a:cubicBezTo>
                <a:cubicBezTo>
                  <a:pt x="43075" y="22196"/>
                  <a:pt x="43057" y="22059"/>
                  <a:pt x="43126" y="21940"/>
                </a:cubicBezTo>
                <a:cubicBezTo>
                  <a:pt x="43023" y="21854"/>
                  <a:pt x="42989" y="21700"/>
                  <a:pt x="43057" y="21598"/>
                </a:cubicBezTo>
                <a:lnTo>
                  <a:pt x="43057" y="21598"/>
                </a:lnTo>
                <a:cubicBezTo>
                  <a:pt x="43105" y="21630"/>
                  <a:pt x="43138" y="21692"/>
                  <a:pt x="43142" y="21770"/>
                </a:cubicBezTo>
                <a:lnTo>
                  <a:pt x="43142" y="21770"/>
                </a:lnTo>
                <a:cubicBezTo>
                  <a:pt x="43106" y="20391"/>
                  <a:pt x="42766" y="19013"/>
                  <a:pt x="42545" y="17668"/>
                </a:cubicBezTo>
                <a:cubicBezTo>
                  <a:pt x="42258" y="15949"/>
                  <a:pt x="41988" y="14229"/>
                  <a:pt x="41669" y="12526"/>
                </a:cubicBezTo>
                <a:lnTo>
                  <a:pt x="41669" y="12526"/>
                </a:lnTo>
                <a:cubicBezTo>
                  <a:pt x="41668" y="12527"/>
                  <a:pt x="41667" y="12527"/>
                  <a:pt x="41666" y="12527"/>
                </a:cubicBezTo>
                <a:cubicBezTo>
                  <a:pt x="41663" y="12527"/>
                  <a:pt x="41660" y="12526"/>
                  <a:pt x="41656" y="12525"/>
                </a:cubicBezTo>
                <a:cubicBezTo>
                  <a:pt x="41588" y="12525"/>
                  <a:pt x="41571" y="12457"/>
                  <a:pt x="41571" y="12388"/>
                </a:cubicBezTo>
                <a:cubicBezTo>
                  <a:pt x="41349" y="9296"/>
                  <a:pt x="40853" y="6032"/>
                  <a:pt x="40409" y="2940"/>
                </a:cubicBezTo>
                <a:cubicBezTo>
                  <a:pt x="40358" y="2615"/>
                  <a:pt x="40307" y="2273"/>
                  <a:pt x="40272" y="1966"/>
                </a:cubicBezTo>
                <a:cubicBezTo>
                  <a:pt x="40238" y="1658"/>
                  <a:pt x="40221" y="1351"/>
                  <a:pt x="40187" y="1060"/>
                </a:cubicBezTo>
                <a:lnTo>
                  <a:pt x="40153" y="1129"/>
                </a:lnTo>
                <a:cubicBezTo>
                  <a:pt x="40119" y="1026"/>
                  <a:pt x="40084" y="906"/>
                  <a:pt x="40050" y="804"/>
                </a:cubicBezTo>
                <a:cubicBezTo>
                  <a:pt x="40033" y="684"/>
                  <a:pt x="39982" y="582"/>
                  <a:pt x="39914" y="479"/>
                </a:cubicBezTo>
                <a:lnTo>
                  <a:pt x="39914" y="479"/>
                </a:lnTo>
                <a:cubicBezTo>
                  <a:pt x="39927" y="533"/>
                  <a:pt x="40034" y="742"/>
                  <a:pt x="40015" y="742"/>
                </a:cubicBezTo>
                <a:cubicBezTo>
                  <a:pt x="40010" y="742"/>
                  <a:pt x="39995" y="726"/>
                  <a:pt x="39965" y="684"/>
                </a:cubicBezTo>
                <a:cubicBezTo>
                  <a:pt x="39879" y="513"/>
                  <a:pt x="39743" y="394"/>
                  <a:pt x="39572" y="291"/>
                </a:cubicBezTo>
                <a:cubicBezTo>
                  <a:pt x="39452" y="223"/>
                  <a:pt x="39316" y="172"/>
                  <a:pt x="39179" y="138"/>
                </a:cubicBezTo>
                <a:cubicBezTo>
                  <a:pt x="38923" y="35"/>
                  <a:pt x="38649" y="1"/>
                  <a:pt x="3835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ffectLst>
            <a:outerShdw blurRad="57150" dist="19050" dir="5400000" algn="bl" rotWithShape="0">
              <a:srgbClr val="434343">
                <a:alpha val="50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21" name="Google Shape;850;p44"/>
          <p:cNvGrpSpPr/>
          <p:nvPr/>
        </p:nvGrpSpPr>
        <p:grpSpPr>
          <a:xfrm rot="-510657">
            <a:off x="9792245" y="476259"/>
            <a:ext cx="1941835" cy="2095996"/>
            <a:chOff x="5860698" y="467267"/>
            <a:chExt cx="1358169" cy="1465993"/>
          </a:xfrm>
        </p:grpSpPr>
        <p:sp>
          <p:nvSpPr>
            <p:cNvPr id="22" name="Google Shape;851;p44"/>
            <p:cNvSpPr/>
            <p:nvPr/>
          </p:nvSpPr>
          <p:spPr>
            <a:xfrm rot="5400000">
              <a:off x="5806786" y="521179"/>
              <a:ext cx="1465993" cy="1358169"/>
            </a:xfrm>
            <a:custGeom>
              <a:avLst/>
              <a:gdLst/>
              <a:ahLst/>
              <a:cxnLst/>
              <a:rect l="l" t="t" r="r" b="b"/>
              <a:pathLst>
                <a:path w="16968" h="15720" extrusionOk="0">
                  <a:moveTo>
                    <a:pt x="13021" y="0"/>
                  </a:moveTo>
                  <a:lnTo>
                    <a:pt x="1" y="11055"/>
                  </a:lnTo>
                  <a:lnTo>
                    <a:pt x="3948" y="15719"/>
                  </a:lnTo>
                  <a:lnTo>
                    <a:pt x="16967" y="4665"/>
                  </a:lnTo>
                  <a:lnTo>
                    <a:pt x="13021" y="0"/>
                  </a:lnTo>
                  <a:close/>
                </a:path>
              </a:pathLst>
            </a:custGeom>
            <a:solidFill>
              <a:srgbClr val="B6D7A8"/>
            </a:solidFill>
            <a:ln>
              <a:noFill/>
            </a:ln>
            <a:effectLst>
              <a:outerShdw blurRad="57150" dist="19050" dir="5400000" algn="bl" rotWithShape="0">
                <a:srgbClr val="434343">
                  <a:alpha val="5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" name="Google Shape;852;p44"/>
            <p:cNvSpPr/>
            <p:nvPr/>
          </p:nvSpPr>
          <p:spPr>
            <a:xfrm rot="5400000">
              <a:off x="5859532" y="622739"/>
              <a:ext cx="1345468" cy="1111936"/>
            </a:xfrm>
            <a:custGeom>
              <a:avLst/>
              <a:gdLst/>
              <a:ahLst/>
              <a:cxnLst/>
              <a:rect l="l" t="t" r="r" b="b"/>
              <a:pathLst>
                <a:path w="15573" h="12870" extrusionOk="0">
                  <a:moveTo>
                    <a:pt x="12974" y="0"/>
                  </a:moveTo>
                  <a:cubicBezTo>
                    <a:pt x="12953" y="0"/>
                    <a:pt x="12931" y="9"/>
                    <a:pt x="12914" y="26"/>
                  </a:cubicBezTo>
                  <a:lnTo>
                    <a:pt x="12607" y="197"/>
                  </a:lnTo>
                  <a:cubicBezTo>
                    <a:pt x="12419" y="282"/>
                    <a:pt x="12248" y="402"/>
                    <a:pt x="12094" y="538"/>
                  </a:cubicBezTo>
                  <a:cubicBezTo>
                    <a:pt x="12026" y="607"/>
                    <a:pt x="11957" y="692"/>
                    <a:pt x="12026" y="812"/>
                  </a:cubicBezTo>
                  <a:cubicBezTo>
                    <a:pt x="12076" y="887"/>
                    <a:pt x="12153" y="934"/>
                    <a:pt x="12238" y="934"/>
                  </a:cubicBezTo>
                  <a:cubicBezTo>
                    <a:pt x="12269" y="934"/>
                    <a:pt x="12301" y="928"/>
                    <a:pt x="12333" y="914"/>
                  </a:cubicBezTo>
                  <a:cubicBezTo>
                    <a:pt x="12402" y="880"/>
                    <a:pt x="12470" y="846"/>
                    <a:pt x="12521" y="795"/>
                  </a:cubicBezTo>
                  <a:cubicBezTo>
                    <a:pt x="12743" y="590"/>
                    <a:pt x="12914" y="367"/>
                    <a:pt x="13051" y="128"/>
                  </a:cubicBezTo>
                  <a:cubicBezTo>
                    <a:pt x="13068" y="94"/>
                    <a:pt x="13068" y="43"/>
                    <a:pt x="13034" y="26"/>
                  </a:cubicBezTo>
                  <a:cubicBezTo>
                    <a:pt x="13017" y="9"/>
                    <a:pt x="12995" y="0"/>
                    <a:pt x="12974" y="0"/>
                  </a:cubicBezTo>
                  <a:close/>
                  <a:moveTo>
                    <a:pt x="10496" y="630"/>
                  </a:moveTo>
                  <a:cubicBezTo>
                    <a:pt x="10482" y="630"/>
                    <a:pt x="10468" y="634"/>
                    <a:pt x="10454" y="641"/>
                  </a:cubicBezTo>
                  <a:cubicBezTo>
                    <a:pt x="10198" y="726"/>
                    <a:pt x="9941" y="846"/>
                    <a:pt x="9702" y="1017"/>
                  </a:cubicBezTo>
                  <a:cubicBezTo>
                    <a:pt x="9548" y="1153"/>
                    <a:pt x="9497" y="1358"/>
                    <a:pt x="9582" y="1478"/>
                  </a:cubicBezTo>
                  <a:cubicBezTo>
                    <a:pt x="9622" y="1518"/>
                    <a:pt x="9674" y="1539"/>
                    <a:pt x="9736" y="1539"/>
                  </a:cubicBezTo>
                  <a:cubicBezTo>
                    <a:pt x="9835" y="1539"/>
                    <a:pt x="9959" y="1484"/>
                    <a:pt x="10095" y="1358"/>
                  </a:cubicBezTo>
                  <a:cubicBezTo>
                    <a:pt x="10266" y="1171"/>
                    <a:pt x="10403" y="966"/>
                    <a:pt x="10539" y="743"/>
                  </a:cubicBezTo>
                  <a:cubicBezTo>
                    <a:pt x="10573" y="726"/>
                    <a:pt x="10591" y="692"/>
                    <a:pt x="10573" y="658"/>
                  </a:cubicBezTo>
                  <a:lnTo>
                    <a:pt x="10556" y="658"/>
                  </a:lnTo>
                  <a:cubicBezTo>
                    <a:pt x="10536" y="638"/>
                    <a:pt x="10516" y="630"/>
                    <a:pt x="10496" y="630"/>
                  </a:cubicBezTo>
                  <a:close/>
                  <a:moveTo>
                    <a:pt x="13694" y="1501"/>
                  </a:moveTo>
                  <a:cubicBezTo>
                    <a:pt x="13674" y="1501"/>
                    <a:pt x="13653" y="1505"/>
                    <a:pt x="13632" y="1512"/>
                  </a:cubicBezTo>
                  <a:cubicBezTo>
                    <a:pt x="13427" y="1581"/>
                    <a:pt x="13222" y="1649"/>
                    <a:pt x="13034" y="1751"/>
                  </a:cubicBezTo>
                  <a:cubicBezTo>
                    <a:pt x="12914" y="1786"/>
                    <a:pt x="12829" y="1871"/>
                    <a:pt x="12760" y="1957"/>
                  </a:cubicBezTo>
                  <a:cubicBezTo>
                    <a:pt x="12692" y="2059"/>
                    <a:pt x="12675" y="2213"/>
                    <a:pt x="12743" y="2332"/>
                  </a:cubicBezTo>
                  <a:lnTo>
                    <a:pt x="12760" y="2332"/>
                  </a:lnTo>
                  <a:cubicBezTo>
                    <a:pt x="12810" y="2382"/>
                    <a:pt x="12877" y="2409"/>
                    <a:pt x="12948" y="2409"/>
                  </a:cubicBezTo>
                  <a:cubicBezTo>
                    <a:pt x="12999" y="2409"/>
                    <a:pt x="13052" y="2395"/>
                    <a:pt x="13102" y="2367"/>
                  </a:cubicBezTo>
                  <a:cubicBezTo>
                    <a:pt x="13171" y="2332"/>
                    <a:pt x="13222" y="2298"/>
                    <a:pt x="13290" y="2264"/>
                  </a:cubicBezTo>
                  <a:cubicBezTo>
                    <a:pt x="13478" y="2093"/>
                    <a:pt x="13632" y="1888"/>
                    <a:pt x="13751" y="1649"/>
                  </a:cubicBezTo>
                  <a:cubicBezTo>
                    <a:pt x="13769" y="1615"/>
                    <a:pt x="13803" y="1581"/>
                    <a:pt x="13769" y="1529"/>
                  </a:cubicBezTo>
                  <a:cubicBezTo>
                    <a:pt x="13749" y="1509"/>
                    <a:pt x="13723" y="1501"/>
                    <a:pt x="13694" y="1501"/>
                  </a:cubicBezTo>
                  <a:close/>
                  <a:moveTo>
                    <a:pt x="12180" y="1683"/>
                  </a:moveTo>
                  <a:lnTo>
                    <a:pt x="12180" y="1717"/>
                  </a:lnTo>
                  <a:cubicBezTo>
                    <a:pt x="12162" y="1700"/>
                    <a:pt x="12145" y="1692"/>
                    <a:pt x="12128" y="1692"/>
                  </a:cubicBezTo>
                  <a:cubicBezTo>
                    <a:pt x="12111" y="1692"/>
                    <a:pt x="12094" y="1700"/>
                    <a:pt x="12077" y="1717"/>
                  </a:cubicBezTo>
                  <a:lnTo>
                    <a:pt x="11513" y="1939"/>
                  </a:lnTo>
                  <a:cubicBezTo>
                    <a:pt x="11376" y="1991"/>
                    <a:pt x="11240" y="2076"/>
                    <a:pt x="11120" y="2179"/>
                  </a:cubicBezTo>
                  <a:cubicBezTo>
                    <a:pt x="11001" y="2281"/>
                    <a:pt x="10949" y="2469"/>
                    <a:pt x="11018" y="2606"/>
                  </a:cubicBezTo>
                  <a:cubicBezTo>
                    <a:pt x="11080" y="2689"/>
                    <a:pt x="11154" y="2734"/>
                    <a:pt x="11245" y="2734"/>
                  </a:cubicBezTo>
                  <a:cubicBezTo>
                    <a:pt x="11305" y="2734"/>
                    <a:pt x="11371" y="2715"/>
                    <a:pt x="11445" y="2674"/>
                  </a:cubicBezTo>
                  <a:cubicBezTo>
                    <a:pt x="11513" y="2640"/>
                    <a:pt x="11582" y="2589"/>
                    <a:pt x="11616" y="2572"/>
                  </a:cubicBezTo>
                  <a:cubicBezTo>
                    <a:pt x="11838" y="2349"/>
                    <a:pt x="12026" y="2093"/>
                    <a:pt x="12180" y="1837"/>
                  </a:cubicBezTo>
                  <a:cubicBezTo>
                    <a:pt x="12214" y="1786"/>
                    <a:pt x="12214" y="1734"/>
                    <a:pt x="12180" y="1683"/>
                  </a:cubicBezTo>
                  <a:close/>
                  <a:moveTo>
                    <a:pt x="15470" y="1970"/>
                  </a:moveTo>
                  <a:cubicBezTo>
                    <a:pt x="15461" y="1970"/>
                    <a:pt x="15452" y="1971"/>
                    <a:pt x="15443" y="1974"/>
                  </a:cubicBezTo>
                  <a:cubicBezTo>
                    <a:pt x="15153" y="2076"/>
                    <a:pt x="14879" y="2196"/>
                    <a:pt x="14640" y="2367"/>
                  </a:cubicBezTo>
                  <a:cubicBezTo>
                    <a:pt x="14606" y="2401"/>
                    <a:pt x="14572" y="2435"/>
                    <a:pt x="14555" y="2469"/>
                  </a:cubicBezTo>
                  <a:cubicBezTo>
                    <a:pt x="14469" y="2555"/>
                    <a:pt x="14452" y="2708"/>
                    <a:pt x="14520" y="2811"/>
                  </a:cubicBezTo>
                  <a:cubicBezTo>
                    <a:pt x="14580" y="2861"/>
                    <a:pt x="14657" y="2887"/>
                    <a:pt x="14735" y="2887"/>
                  </a:cubicBezTo>
                  <a:cubicBezTo>
                    <a:pt x="14790" y="2887"/>
                    <a:pt x="14846" y="2874"/>
                    <a:pt x="14896" y="2845"/>
                  </a:cubicBezTo>
                  <a:cubicBezTo>
                    <a:pt x="15204" y="2674"/>
                    <a:pt x="15358" y="2349"/>
                    <a:pt x="15528" y="2076"/>
                  </a:cubicBezTo>
                  <a:cubicBezTo>
                    <a:pt x="15573" y="2017"/>
                    <a:pt x="15527" y="1970"/>
                    <a:pt x="15470" y="1970"/>
                  </a:cubicBezTo>
                  <a:close/>
                  <a:moveTo>
                    <a:pt x="9980" y="2270"/>
                  </a:moveTo>
                  <a:cubicBezTo>
                    <a:pt x="9964" y="2270"/>
                    <a:pt x="9945" y="2274"/>
                    <a:pt x="9924" y="2281"/>
                  </a:cubicBezTo>
                  <a:cubicBezTo>
                    <a:pt x="9668" y="2384"/>
                    <a:pt x="9412" y="2520"/>
                    <a:pt x="9189" y="2674"/>
                  </a:cubicBezTo>
                  <a:lnTo>
                    <a:pt x="9104" y="2742"/>
                  </a:lnTo>
                  <a:cubicBezTo>
                    <a:pt x="8984" y="2845"/>
                    <a:pt x="8950" y="2999"/>
                    <a:pt x="9001" y="3135"/>
                  </a:cubicBezTo>
                  <a:cubicBezTo>
                    <a:pt x="9051" y="3205"/>
                    <a:pt x="9124" y="3240"/>
                    <a:pt x="9211" y="3240"/>
                  </a:cubicBezTo>
                  <a:cubicBezTo>
                    <a:pt x="9272" y="3240"/>
                    <a:pt x="9340" y="3222"/>
                    <a:pt x="9412" y="3187"/>
                  </a:cubicBezTo>
                  <a:cubicBezTo>
                    <a:pt x="9514" y="3118"/>
                    <a:pt x="9617" y="3033"/>
                    <a:pt x="9702" y="2930"/>
                  </a:cubicBezTo>
                  <a:cubicBezTo>
                    <a:pt x="9822" y="2794"/>
                    <a:pt x="9941" y="2623"/>
                    <a:pt x="10044" y="2452"/>
                  </a:cubicBezTo>
                  <a:cubicBezTo>
                    <a:pt x="10078" y="2418"/>
                    <a:pt x="10078" y="2349"/>
                    <a:pt x="10044" y="2298"/>
                  </a:cubicBezTo>
                  <a:cubicBezTo>
                    <a:pt x="10024" y="2278"/>
                    <a:pt x="10004" y="2270"/>
                    <a:pt x="9980" y="2270"/>
                  </a:cubicBezTo>
                  <a:close/>
                  <a:moveTo>
                    <a:pt x="8490" y="3280"/>
                  </a:moveTo>
                  <a:cubicBezTo>
                    <a:pt x="8479" y="3280"/>
                    <a:pt x="8467" y="3283"/>
                    <a:pt x="8455" y="3289"/>
                  </a:cubicBezTo>
                  <a:cubicBezTo>
                    <a:pt x="8267" y="3323"/>
                    <a:pt x="8079" y="3392"/>
                    <a:pt x="7925" y="3477"/>
                  </a:cubicBezTo>
                  <a:cubicBezTo>
                    <a:pt x="7771" y="3546"/>
                    <a:pt x="7720" y="3699"/>
                    <a:pt x="7771" y="3853"/>
                  </a:cubicBezTo>
                  <a:cubicBezTo>
                    <a:pt x="7824" y="3941"/>
                    <a:pt x="7890" y="3988"/>
                    <a:pt x="7969" y="3988"/>
                  </a:cubicBezTo>
                  <a:cubicBezTo>
                    <a:pt x="8045" y="3988"/>
                    <a:pt x="8133" y="3945"/>
                    <a:pt x="8233" y="3853"/>
                  </a:cubicBezTo>
                  <a:cubicBezTo>
                    <a:pt x="8369" y="3716"/>
                    <a:pt x="8472" y="3563"/>
                    <a:pt x="8540" y="3392"/>
                  </a:cubicBezTo>
                  <a:cubicBezTo>
                    <a:pt x="8568" y="3336"/>
                    <a:pt x="8539" y="3280"/>
                    <a:pt x="8490" y="3280"/>
                  </a:cubicBezTo>
                  <a:close/>
                  <a:moveTo>
                    <a:pt x="12625" y="3575"/>
                  </a:moveTo>
                  <a:cubicBezTo>
                    <a:pt x="12613" y="3575"/>
                    <a:pt x="12601" y="3577"/>
                    <a:pt x="12590" y="3580"/>
                  </a:cubicBezTo>
                  <a:lnTo>
                    <a:pt x="12607" y="3580"/>
                  </a:lnTo>
                  <a:cubicBezTo>
                    <a:pt x="12367" y="3631"/>
                    <a:pt x="12145" y="3733"/>
                    <a:pt x="11940" y="3853"/>
                  </a:cubicBezTo>
                  <a:lnTo>
                    <a:pt x="11872" y="3921"/>
                  </a:lnTo>
                  <a:cubicBezTo>
                    <a:pt x="11752" y="4007"/>
                    <a:pt x="11718" y="4195"/>
                    <a:pt x="11804" y="4331"/>
                  </a:cubicBezTo>
                  <a:cubicBezTo>
                    <a:pt x="11849" y="4396"/>
                    <a:pt x="11900" y="4430"/>
                    <a:pt x="11966" y="4430"/>
                  </a:cubicBezTo>
                  <a:cubicBezTo>
                    <a:pt x="12023" y="4430"/>
                    <a:pt x="12092" y="4404"/>
                    <a:pt x="12180" y="4349"/>
                  </a:cubicBezTo>
                  <a:cubicBezTo>
                    <a:pt x="12419" y="4178"/>
                    <a:pt x="12607" y="3956"/>
                    <a:pt x="12709" y="3682"/>
                  </a:cubicBezTo>
                  <a:cubicBezTo>
                    <a:pt x="12738" y="3611"/>
                    <a:pt x="12683" y="3575"/>
                    <a:pt x="12625" y="3575"/>
                  </a:cubicBezTo>
                  <a:close/>
                  <a:moveTo>
                    <a:pt x="14105" y="3667"/>
                  </a:moveTo>
                  <a:cubicBezTo>
                    <a:pt x="14085" y="3667"/>
                    <a:pt x="14061" y="3681"/>
                    <a:pt x="14042" y="3699"/>
                  </a:cubicBezTo>
                  <a:cubicBezTo>
                    <a:pt x="13905" y="3768"/>
                    <a:pt x="13769" y="3819"/>
                    <a:pt x="13632" y="3904"/>
                  </a:cubicBezTo>
                  <a:cubicBezTo>
                    <a:pt x="13444" y="3990"/>
                    <a:pt x="13273" y="4109"/>
                    <a:pt x="13136" y="4263"/>
                  </a:cubicBezTo>
                  <a:cubicBezTo>
                    <a:pt x="13051" y="4366"/>
                    <a:pt x="13017" y="4502"/>
                    <a:pt x="13085" y="4605"/>
                  </a:cubicBezTo>
                  <a:cubicBezTo>
                    <a:pt x="13120" y="4676"/>
                    <a:pt x="13188" y="4714"/>
                    <a:pt x="13261" y="4714"/>
                  </a:cubicBezTo>
                  <a:cubicBezTo>
                    <a:pt x="13293" y="4714"/>
                    <a:pt x="13327" y="4706"/>
                    <a:pt x="13358" y="4690"/>
                  </a:cubicBezTo>
                  <a:cubicBezTo>
                    <a:pt x="13444" y="4656"/>
                    <a:pt x="13512" y="4622"/>
                    <a:pt x="13581" y="4554"/>
                  </a:cubicBezTo>
                  <a:cubicBezTo>
                    <a:pt x="13820" y="4331"/>
                    <a:pt x="13939" y="4041"/>
                    <a:pt x="14144" y="3802"/>
                  </a:cubicBezTo>
                  <a:cubicBezTo>
                    <a:pt x="14179" y="3768"/>
                    <a:pt x="14179" y="3716"/>
                    <a:pt x="14144" y="3699"/>
                  </a:cubicBezTo>
                  <a:cubicBezTo>
                    <a:pt x="14137" y="3676"/>
                    <a:pt x="14122" y="3667"/>
                    <a:pt x="14105" y="3667"/>
                  </a:cubicBezTo>
                  <a:close/>
                  <a:moveTo>
                    <a:pt x="6582" y="3954"/>
                  </a:moveTo>
                  <a:cubicBezTo>
                    <a:pt x="6563" y="3954"/>
                    <a:pt x="6544" y="3960"/>
                    <a:pt x="6524" y="3973"/>
                  </a:cubicBezTo>
                  <a:cubicBezTo>
                    <a:pt x="6268" y="4007"/>
                    <a:pt x="6028" y="4144"/>
                    <a:pt x="5823" y="4331"/>
                  </a:cubicBezTo>
                  <a:cubicBezTo>
                    <a:pt x="5687" y="4468"/>
                    <a:pt x="5653" y="4639"/>
                    <a:pt x="5755" y="4742"/>
                  </a:cubicBezTo>
                  <a:cubicBezTo>
                    <a:pt x="5794" y="4794"/>
                    <a:pt x="5853" y="4816"/>
                    <a:pt x="5910" y="4816"/>
                  </a:cubicBezTo>
                  <a:cubicBezTo>
                    <a:pt x="5927" y="4816"/>
                    <a:pt x="5944" y="4814"/>
                    <a:pt x="5960" y="4810"/>
                  </a:cubicBezTo>
                  <a:cubicBezTo>
                    <a:pt x="6063" y="4776"/>
                    <a:pt x="6148" y="4724"/>
                    <a:pt x="6216" y="4656"/>
                  </a:cubicBezTo>
                  <a:cubicBezTo>
                    <a:pt x="6370" y="4485"/>
                    <a:pt x="6507" y="4297"/>
                    <a:pt x="6627" y="4126"/>
                  </a:cubicBezTo>
                  <a:cubicBezTo>
                    <a:pt x="6661" y="4075"/>
                    <a:pt x="6695" y="4041"/>
                    <a:pt x="6661" y="3990"/>
                  </a:cubicBezTo>
                  <a:cubicBezTo>
                    <a:pt x="6640" y="3969"/>
                    <a:pt x="6612" y="3954"/>
                    <a:pt x="6582" y="3954"/>
                  </a:cubicBezTo>
                  <a:close/>
                  <a:moveTo>
                    <a:pt x="11043" y="3793"/>
                  </a:moveTo>
                  <a:cubicBezTo>
                    <a:pt x="11022" y="3793"/>
                    <a:pt x="11001" y="3802"/>
                    <a:pt x="10983" y="3819"/>
                  </a:cubicBezTo>
                  <a:cubicBezTo>
                    <a:pt x="10796" y="3904"/>
                    <a:pt x="10608" y="3973"/>
                    <a:pt x="10437" y="4058"/>
                  </a:cubicBezTo>
                  <a:cubicBezTo>
                    <a:pt x="10266" y="4126"/>
                    <a:pt x="10129" y="4229"/>
                    <a:pt x="10027" y="4349"/>
                  </a:cubicBezTo>
                  <a:cubicBezTo>
                    <a:pt x="9924" y="4451"/>
                    <a:pt x="9907" y="4605"/>
                    <a:pt x="9958" y="4724"/>
                  </a:cubicBezTo>
                  <a:cubicBezTo>
                    <a:pt x="10022" y="4801"/>
                    <a:pt x="10106" y="4840"/>
                    <a:pt x="10194" y="4840"/>
                  </a:cubicBezTo>
                  <a:cubicBezTo>
                    <a:pt x="10223" y="4840"/>
                    <a:pt x="10253" y="4836"/>
                    <a:pt x="10283" y="4827"/>
                  </a:cubicBezTo>
                  <a:cubicBezTo>
                    <a:pt x="10403" y="4793"/>
                    <a:pt x="10488" y="4742"/>
                    <a:pt x="10573" y="4656"/>
                  </a:cubicBezTo>
                  <a:cubicBezTo>
                    <a:pt x="10778" y="4434"/>
                    <a:pt x="10966" y="4178"/>
                    <a:pt x="11103" y="3921"/>
                  </a:cubicBezTo>
                  <a:cubicBezTo>
                    <a:pt x="11137" y="3887"/>
                    <a:pt x="11137" y="3836"/>
                    <a:pt x="11103" y="3819"/>
                  </a:cubicBezTo>
                  <a:cubicBezTo>
                    <a:pt x="11086" y="3802"/>
                    <a:pt x="11065" y="3793"/>
                    <a:pt x="11043" y="3793"/>
                  </a:cubicBezTo>
                  <a:close/>
                  <a:moveTo>
                    <a:pt x="9068" y="4164"/>
                  </a:moveTo>
                  <a:cubicBezTo>
                    <a:pt x="9029" y="4164"/>
                    <a:pt x="8989" y="4185"/>
                    <a:pt x="8950" y="4195"/>
                  </a:cubicBezTo>
                  <a:cubicBezTo>
                    <a:pt x="8831" y="4229"/>
                    <a:pt x="8711" y="4263"/>
                    <a:pt x="8609" y="4314"/>
                  </a:cubicBezTo>
                  <a:cubicBezTo>
                    <a:pt x="8455" y="4383"/>
                    <a:pt x="8318" y="4468"/>
                    <a:pt x="8216" y="4571"/>
                  </a:cubicBezTo>
                  <a:cubicBezTo>
                    <a:pt x="8096" y="4656"/>
                    <a:pt x="8062" y="4827"/>
                    <a:pt x="8130" y="4964"/>
                  </a:cubicBezTo>
                  <a:cubicBezTo>
                    <a:pt x="8185" y="5030"/>
                    <a:pt x="8269" y="5068"/>
                    <a:pt x="8353" y="5068"/>
                  </a:cubicBezTo>
                  <a:cubicBezTo>
                    <a:pt x="8400" y="5068"/>
                    <a:pt x="8447" y="5056"/>
                    <a:pt x="8489" y="5032"/>
                  </a:cubicBezTo>
                  <a:cubicBezTo>
                    <a:pt x="8557" y="5015"/>
                    <a:pt x="8609" y="4981"/>
                    <a:pt x="8660" y="4929"/>
                  </a:cubicBezTo>
                  <a:cubicBezTo>
                    <a:pt x="8831" y="4776"/>
                    <a:pt x="8967" y="4588"/>
                    <a:pt x="9087" y="4400"/>
                  </a:cubicBezTo>
                  <a:cubicBezTo>
                    <a:pt x="9138" y="4349"/>
                    <a:pt x="9207" y="4297"/>
                    <a:pt x="9138" y="4212"/>
                  </a:cubicBezTo>
                  <a:lnTo>
                    <a:pt x="9155" y="4212"/>
                  </a:lnTo>
                  <a:cubicBezTo>
                    <a:pt x="9126" y="4175"/>
                    <a:pt x="9097" y="4164"/>
                    <a:pt x="9068" y="4164"/>
                  </a:cubicBezTo>
                  <a:close/>
                  <a:moveTo>
                    <a:pt x="6870" y="5381"/>
                  </a:moveTo>
                  <a:cubicBezTo>
                    <a:pt x="6843" y="5381"/>
                    <a:pt x="6811" y="5398"/>
                    <a:pt x="6780" y="5408"/>
                  </a:cubicBezTo>
                  <a:lnTo>
                    <a:pt x="6490" y="5510"/>
                  </a:lnTo>
                  <a:cubicBezTo>
                    <a:pt x="6319" y="5579"/>
                    <a:pt x="6148" y="5681"/>
                    <a:pt x="6011" y="5801"/>
                  </a:cubicBezTo>
                  <a:cubicBezTo>
                    <a:pt x="5892" y="5920"/>
                    <a:pt x="5875" y="6108"/>
                    <a:pt x="5977" y="6245"/>
                  </a:cubicBezTo>
                  <a:cubicBezTo>
                    <a:pt x="6019" y="6294"/>
                    <a:pt x="6075" y="6317"/>
                    <a:pt x="6139" y="6317"/>
                  </a:cubicBezTo>
                  <a:cubicBezTo>
                    <a:pt x="6233" y="6317"/>
                    <a:pt x="6344" y="6268"/>
                    <a:pt x="6456" y="6177"/>
                  </a:cubicBezTo>
                  <a:cubicBezTo>
                    <a:pt x="6609" y="5989"/>
                    <a:pt x="6763" y="5784"/>
                    <a:pt x="6917" y="5562"/>
                  </a:cubicBezTo>
                  <a:cubicBezTo>
                    <a:pt x="6951" y="5510"/>
                    <a:pt x="6951" y="5442"/>
                    <a:pt x="6917" y="5408"/>
                  </a:cubicBezTo>
                  <a:cubicBezTo>
                    <a:pt x="6904" y="5388"/>
                    <a:pt x="6888" y="5381"/>
                    <a:pt x="6870" y="5381"/>
                  </a:cubicBezTo>
                  <a:close/>
                  <a:moveTo>
                    <a:pt x="11142" y="5704"/>
                  </a:moveTo>
                  <a:cubicBezTo>
                    <a:pt x="11126" y="5704"/>
                    <a:pt x="11107" y="5708"/>
                    <a:pt x="11086" y="5715"/>
                  </a:cubicBezTo>
                  <a:cubicBezTo>
                    <a:pt x="10898" y="5767"/>
                    <a:pt x="10710" y="5835"/>
                    <a:pt x="10539" y="5920"/>
                  </a:cubicBezTo>
                  <a:cubicBezTo>
                    <a:pt x="10351" y="5989"/>
                    <a:pt x="10232" y="6143"/>
                    <a:pt x="10198" y="6331"/>
                  </a:cubicBezTo>
                  <a:cubicBezTo>
                    <a:pt x="10180" y="6433"/>
                    <a:pt x="10266" y="6536"/>
                    <a:pt x="10368" y="6536"/>
                  </a:cubicBezTo>
                  <a:cubicBezTo>
                    <a:pt x="10505" y="6536"/>
                    <a:pt x="10659" y="6484"/>
                    <a:pt x="10761" y="6399"/>
                  </a:cubicBezTo>
                  <a:cubicBezTo>
                    <a:pt x="10915" y="6211"/>
                    <a:pt x="11052" y="6023"/>
                    <a:pt x="11189" y="5835"/>
                  </a:cubicBezTo>
                  <a:cubicBezTo>
                    <a:pt x="11223" y="5801"/>
                    <a:pt x="11223" y="5750"/>
                    <a:pt x="11206" y="5715"/>
                  </a:cubicBezTo>
                  <a:lnTo>
                    <a:pt x="11206" y="5715"/>
                  </a:lnTo>
                  <a:lnTo>
                    <a:pt x="11206" y="5733"/>
                  </a:lnTo>
                  <a:cubicBezTo>
                    <a:pt x="11186" y="5713"/>
                    <a:pt x="11166" y="5704"/>
                    <a:pt x="11142" y="5704"/>
                  </a:cubicBezTo>
                  <a:close/>
                  <a:moveTo>
                    <a:pt x="4494" y="5623"/>
                  </a:moveTo>
                  <a:cubicBezTo>
                    <a:pt x="4483" y="5623"/>
                    <a:pt x="4470" y="5625"/>
                    <a:pt x="4457" y="5630"/>
                  </a:cubicBezTo>
                  <a:cubicBezTo>
                    <a:pt x="4149" y="5715"/>
                    <a:pt x="3859" y="5886"/>
                    <a:pt x="3602" y="6091"/>
                  </a:cubicBezTo>
                  <a:cubicBezTo>
                    <a:pt x="3500" y="6194"/>
                    <a:pt x="3483" y="6365"/>
                    <a:pt x="3551" y="6501"/>
                  </a:cubicBezTo>
                  <a:cubicBezTo>
                    <a:pt x="3607" y="6548"/>
                    <a:pt x="3679" y="6575"/>
                    <a:pt x="3749" y="6575"/>
                  </a:cubicBezTo>
                  <a:cubicBezTo>
                    <a:pt x="3807" y="6575"/>
                    <a:pt x="3864" y="6557"/>
                    <a:pt x="3910" y="6519"/>
                  </a:cubicBezTo>
                  <a:lnTo>
                    <a:pt x="4064" y="6433"/>
                  </a:lnTo>
                  <a:cubicBezTo>
                    <a:pt x="4234" y="6228"/>
                    <a:pt x="4405" y="6023"/>
                    <a:pt x="4559" y="5784"/>
                  </a:cubicBezTo>
                  <a:cubicBezTo>
                    <a:pt x="4593" y="5767"/>
                    <a:pt x="4610" y="5715"/>
                    <a:pt x="4593" y="5664"/>
                  </a:cubicBezTo>
                  <a:lnTo>
                    <a:pt x="4576" y="5664"/>
                  </a:lnTo>
                  <a:cubicBezTo>
                    <a:pt x="4551" y="5639"/>
                    <a:pt x="4526" y="5623"/>
                    <a:pt x="4494" y="5623"/>
                  </a:cubicBezTo>
                  <a:close/>
                  <a:moveTo>
                    <a:pt x="8932" y="6597"/>
                  </a:moveTo>
                  <a:cubicBezTo>
                    <a:pt x="8920" y="6597"/>
                    <a:pt x="8909" y="6599"/>
                    <a:pt x="8899" y="6604"/>
                  </a:cubicBezTo>
                  <a:cubicBezTo>
                    <a:pt x="8660" y="6689"/>
                    <a:pt x="8421" y="6809"/>
                    <a:pt x="8198" y="6946"/>
                  </a:cubicBezTo>
                  <a:cubicBezTo>
                    <a:pt x="8130" y="7014"/>
                    <a:pt x="8062" y="7082"/>
                    <a:pt x="8010" y="7168"/>
                  </a:cubicBezTo>
                  <a:cubicBezTo>
                    <a:pt x="7959" y="7270"/>
                    <a:pt x="7993" y="7407"/>
                    <a:pt x="8079" y="7475"/>
                  </a:cubicBezTo>
                  <a:cubicBezTo>
                    <a:pt x="8122" y="7510"/>
                    <a:pt x="8173" y="7527"/>
                    <a:pt x="8224" y="7527"/>
                  </a:cubicBezTo>
                  <a:cubicBezTo>
                    <a:pt x="8275" y="7527"/>
                    <a:pt x="8327" y="7510"/>
                    <a:pt x="8369" y="7475"/>
                  </a:cubicBezTo>
                  <a:cubicBezTo>
                    <a:pt x="8626" y="7287"/>
                    <a:pt x="8848" y="7031"/>
                    <a:pt x="9019" y="6758"/>
                  </a:cubicBezTo>
                  <a:cubicBezTo>
                    <a:pt x="9036" y="6706"/>
                    <a:pt x="9036" y="6655"/>
                    <a:pt x="9001" y="6621"/>
                  </a:cubicBezTo>
                  <a:cubicBezTo>
                    <a:pt x="8989" y="6609"/>
                    <a:pt x="8960" y="6597"/>
                    <a:pt x="8932" y="6597"/>
                  </a:cubicBezTo>
                  <a:close/>
                  <a:moveTo>
                    <a:pt x="4241" y="7165"/>
                  </a:moveTo>
                  <a:cubicBezTo>
                    <a:pt x="4220" y="7165"/>
                    <a:pt x="4196" y="7175"/>
                    <a:pt x="4166" y="7185"/>
                  </a:cubicBezTo>
                  <a:cubicBezTo>
                    <a:pt x="4046" y="7236"/>
                    <a:pt x="3910" y="7270"/>
                    <a:pt x="3790" y="7339"/>
                  </a:cubicBezTo>
                  <a:cubicBezTo>
                    <a:pt x="3636" y="7390"/>
                    <a:pt x="3483" y="7475"/>
                    <a:pt x="3363" y="7595"/>
                  </a:cubicBezTo>
                  <a:cubicBezTo>
                    <a:pt x="3261" y="7680"/>
                    <a:pt x="3226" y="7851"/>
                    <a:pt x="3295" y="7971"/>
                  </a:cubicBezTo>
                  <a:cubicBezTo>
                    <a:pt x="3342" y="8054"/>
                    <a:pt x="3431" y="8104"/>
                    <a:pt x="3521" y="8104"/>
                  </a:cubicBezTo>
                  <a:cubicBezTo>
                    <a:pt x="3560" y="8104"/>
                    <a:pt x="3600" y="8094"/>
                    <a:pt x="3636" y="8073"/>
                  </a:cubicBezTo>
                  <a:cubicBezTo>
                    <a:pt x="3705" y="8039"/>
                    <a:pt x="3773" y="8005"/>
                    <a:pt x="3824" y="7954"/>
                  </a:cubicBezTo>
                  <a:cubicBezTo>
                    <a:pt x="4012" y="7766"/>
                    <a:pt x="4166" y="7544"/>
                    <a:pt x="4286" y="7304"/>
                  </a:cubicBezTo>
                  <a:cubicBezTo>
                    <a:pt x="4303" y="7270"/>
                    <a:pt x="4320" y="7219"/>
                    <a:pt x="4286" y="7185"/>
                  </a:cubicBezTo>
                  <a:cubicBezTo>
                    <a:pt x="4271" y="7170"/>
                    <a:pt x="4257" y="7165"/>
                    <a:pt x="4241" y="7165"/>
                  </a:cubicBezTo>
                  <a:close/>
                  <a:moveTo>
                    <a:pt x="10564" y="7251"/>
                  </a:moveTo>
                  <a:cubicBezTo>
                    <a:pt x="10545" y="7251"/>
                    <a:pt x="10525" y="7260"/>
                    <a:pt x="10505" y="7270"/>
                  </a:cubicBezTo>
                  <a:lnTo>
                    <a:pt x="10163" y="7407"/>
                  </a:lnTo>
                  <a:cubicBezTo>
                    <a:pt x="9975" y="7475"/>
                    <a:pt x="9805" y="7561"/>
                    <a:pt x="9634" y="7680"/>
                  </a:cubicBezTo>
                  <a:lnTo>
                    <a:pt x="9634" y="7697"/>
                  </a:lnTo>
                  <a:cubicBezTo>
                    <a:pt x="9617" y="7715"/>
                    <a:pt x="9582" y="7749"/>
                    <a:pt x="9548" y="7766"/>
                  </a:cubicBezTo>
                  <a:cubicBezTo>
                    <a:pt x="9446" y="7851"/>
                    <a:pt x="9429" y="8005"/>
                    <a:pt x="9497" y="8125"/>
                  </a:cubicBezTo>
                  <a:cubicBezTo>
                    <a:pt x="9540" y="8199"/>
                    <a:pt x="9622" y="8240"/>
                    <a:pt x="9707" y="8240"/>
                  </a:cubicBezTo>
                  <a:cubicBezTo>
                    <a:pt x="9758" y="8240"/>
                    <a:pt x="9811" y="8225"/>
                    <a:pt x="9856" y="8193"/>
                  </a:cubicBezTo>
                  <a:cubicBezTo>
                    <a:pt x="9941" y="8159"/>
                    <a:pt x="10027" y="8108"/>
                    <a:pt x="10095" y="8039"/>
                  </a:cubicBezTo>
                  <a:cubicBezTo>
                    <a:pt x="10232" y="7885"/>
                    <a:pt x="10351" y="7697"/>
                    <a:pt x="10488" y="7544"/>
                  </a:cubicBezTo>
                  <a:cubicBezTo>
                    <a:pt x="10539" y="7492"/>
                    <a:pt x="10573" y="7441"/>
                    <a:pt x="10608" y="7373"/>
                  </a:cubicBezTo>
                  <a:cubicBezTo>
                    <a:pt x="10608" y="7339"/>
                    <a:pt x="10642" y="7304"/>
                    <a:pt x="10608" y="7270"/>
                  </a:cubicBezTo>
                  <a:cubicBezTo>
                    <a:pt x="10593" y="7256"/>
                    <a:pt x="10579" y="7251"/>
                    <a:pt x="10564" y="7251"/>
                  </a:cubicBezTo>
                  <a:close/>
                  <a:moveTo>
                    <a:pt x="6446" y="7336"/>
                  </a:moveTo>
                  <a:cubicBezTo>
                    <a:pt x="6427" y="7336"/>
                    <a:pt x="6407" y="7346"/>
                    <a:pt x="6387" y="7356"/>
                  </a:cubicBezTo>
                  <a:cubicBezTo>
                    <a:pt x="6131" y="7424"/>
                    <a:pt x="5875" y="7527"/>
                    <a:pt x="5653" y="7663"/>
                  </a:cubicBezTo>
                  <a:cubicBezTo>
                    <a:pt x="5499" y="7749"/>
                    <a:pt x="5413" y="7885"/>
                    <a:pt x="5379" y="8056"/>
                  </a:cubicBezTo>
                  <a:cubicBezTo>
                    <a:pt x="5365" y="8188"/>
                    <a:pt x="5462" y="8306"/>
                    <a:pt x="5587" y="8306"/>
                  </a:cubicBezTo>
                  <a:cubicBezTo>
                    <a:pt x="5608" y="8306"/>
                    <a:pt x="5630" y="8303"/>
                    <a:pt x="5653" y="8295"/>
                  </a:cubicBezTo>
                  <a:cubicBezTo>
                    <a:pt x="5789" y="8278"/>
                    <a:pt x="5909" y="8210"/>
                    <a:pt x="5994" y="8125"/>
                  </a:cubicBezTo>
                  <a:cubicBezTo>
                    <a:pt x="6182" y="7920"/>
                    <a:pt x="6353" y="7697"/>
                    <a:pt x="6490" y="7458"/>
                  </a:cubicBezTo>
                  <a:cubicBezTo>
                    <a:pt x="6507" y="7424"/>
                    <a:pt x="6507" y="7390"/>
                    <a:pt x="6490" y="7356"/>
                  </a:cubicBezTo>
                  <a:cubicBezTo>
                    <a:pt x="6475" y="7341"/>
                    <a:pt x="6461" y="7336"/>
                    <a:pt x="6446" y="7336"/>
                  </a:cubicBezTo>
                  <a:close/>
                  <a:moveTo>
                    <a:pt x="8471" y="8780"/>
                  </a:moveTo>
                  <a:cubicBezTo>
                    <a:pt x="8456" y="8780"/>
                    <a:pt x="8439" y="8783"/>
                    <a:pt x="8421" y="8791"/>
                  </a:cubicBezTo>
                  <a:cubicBezTo>
                    <a:pt x="8250" y="8842"/>
                    <a:pt x="8079" y="8911"/>
                    <a:pt x="7908" y="8979"/>
                  </a:cubicBezTo>
                  <a:cubicBezTo>
                    <a:pt x="7754" y="9047"/>
                    <a:pt x="7635" y="9133"/>
                    <a:pt x="7515" y="9269"/>
                  </a:cubicBezTo>
                  <a:cubicBezTo>
                    <a:pt x="7412" y="9372"/>
                    <a:pt x="7395" y="9543"/>
                    <a:pt x="7464" y="9679"/>
                  </a:cubicBezTo>
                  <a:cubicBezTo>
                    <a:pt x="7525" y="9741"/>
                    <a:pt x="7605" y="9772"/>
                    <a:pt x="7685" y="9772"/>
                  </a:cubicBezTo>
                  <a:cubicBezTo>
                    <a:pt x="7738" y="9772"/>
                    <a:pt x="7792" y="9758"/>
                    <a:pt x="7840" y="9731"/>
                  </a:cubicBezTo>
                  <a:cubicBezTo>
                    <a:pt x="7891" y="9697"/>
                    <a:pt x="7925" y="9662"/>
                    <a:pt x="7959" y="9645"/>
                  </a:cubicBezTo>
                  <a:cubicBezTo>
                    <a:pt x="8181" y="9406"/>
                    <a:pt x="8369" y="9150"/>
                    <a:pt x="8523" y="8876"/>
                  </a:cubicBezTo>
                  <a:cubicBezTo>
                    <a:pt x="8550" y="8823"/>
                    <a:pt x="8524" y="8780"/>
                    <a:pt x="8471" y="8780"/>
                  </a:cubicBezTo>
                  <a:close/>
                  <a:moveTo>
                    <a:pt x="5494" y="8942"/>
                  </a:moveTo>
                  <a:cubicBezTo>
                    <a:pt x="5485" y="8942"/>
                    <a:pt x="5475" y="8943"/>
                    <a:pt x="5465" y="8945"/>
                  </a:cubicBezTo>
                  <a:cubicBezTo>
                    <a:pt x="5174" y="8996"/>
                    <a:pt x="4918" y="9099"/>
                    <a:pt x="4679" y="9269"/>
                  </a:cubicBezTo>
                  <a:cubicBezTo>
                    <a:pt x="4645" y="9304"/>
                    <a:pt x="4627" y="9338"/>
                    <a:pt x="4593" y="9372"/>
                  </a:cubicBezTo>
                  <a:cubicBezTo>
                    <a:pt x="4474" y="9526"/>
                    <a:pt x="4474" y="9645"/>
                    <a:pt x="4576" y="9765"/>
                  </a:cubicBezTo>
                  <a:cubicBezTo>
                    <a:pt x="4633" y="9832"/>
                    <a:pt x="4712" y="9866"/>
                    <a:pt x="4791" y="9866"/>
                  </a:cubicBezTo>
                  <a:cubicBezTo>
                    <a:pt x="4853" y="9866"/>
                    <a:pt x="4916" y="9844"/>
                    <a:pt x="4969" y="9799"/>
                  </a:cubicBezTo>
                  <a:cubicBezTo>
                    <a:pt x="5072" y="9748"/>
                    <a:pt x="5157" y="9679"/>
                    <a:pt x="5243" y="9594"/>
                  </a:cubicBezTo>
                  <a:cubicBezTo>
                    <a:pt x="5362" y="9440"/>
                    <a:pt x="5465" y="9286"/>
                    <a:pt x="5550" y="9116"/>
                  </a:cubicBezTo>
                  <a:cubicBezTo>
                    <a:pt x="5596" y="9008"/>
                    <a:pt x="5573" y="8942"/>
                    <a:pt x="5494" y="8942"/>
                  </a:cubicBezTo>
                  <a:close/>
                  <a:moveTo>
                    <a:pt x="2492" y="9205"/>
                  </a:moveTo>
                  <a:cubicBezTo>
                    <a:pt x="2475" y="9205"/>
                    <a:pt x="2457" y="9210"/>
                    <a:pt x="2440" y="9218"/>
                  </a:cubicBezTo>
                  <a:cubicBezTo>
                    <a:pt x="2270" y="9304"/>
                    <a:pt x="2082" y="9389"/>
                    <a:pt x="1928" y="9474"/>
                  </a:cubicBezTo>
                  <a:cubicBezTo>
                    <a:pt x="1791" y="9543"/>
                    <a:pt x="1671" y="9645"/>
                    <a:pt x="1586" y="9782"/>
                  </a:cubicBezTo>
                  <a:cubicBezTo>
                    <a:pt x="1535" y="9867"/>
                    <a:pt x="1535" y="9970"/>
                    <a:pt x="1586" y="10055"/>
                  </a:cubicBezTo>
                  <a:cubicBezTo>
                    <a:pt x="1637" y="10119"/>
                    <a:pt x="1706" y="10154"/>
                    <a:pt x="1781" y="10154"/>
                  </a:cubicBezTo>
                  <a:cubicBezTo>
                    <a:pt x="1806" y="10154"/>
                    <a:pt x="1833" y="10150"/>
                    <a:pt x="1859" y="10141"/>
                  </a:cubicBezTo>
                  <a:cubicBezTo>
                    <a:pt x="1945" y="10124"/>
                    <a:pt x="2030" y="10072"/>
                    <a:pt x="2099" y="10021"/>
                  </a:cubicBezTo>
                  <a:cubicBezTo>
                    <a:pt x="2270" y="9799"/>
                    <a:pt x="2423" y="9560"/>
                    <a:pt x="2560" y="9304"/>
                  </a:cubicBezTo>
                  <a:cubicBezTo>
                    <a:pt x="2577" y="9269"/>
                    <a:pt x="2577" y="9235"/>
                    <a:pt x="2543" y="9218"/>
                  </a:cubicBezTo>
                  <a:cubicBezTo>
                    <a:pt x="2526" y="9210"/>
                    <a:pt x="2509" y="9205"/>
                    <a:pt x="2492" y="9205"/>
                  </a:cubicBezTo>
                  <a:close/>
                  <a:moveTo>
                    <a:pt x="1101" y="9478"/>
                  </a:moveTo>
                  <a:cubicBezTo>
                    <a:pt x="1082" y="9478"/>
                    <a:pt x="1061" y="9483"/>
                    <a:pt x="1039" y="9492"/>
                  </a:cubicBezTo>
                  <a:cubicBezTo>
                    <a:pt x="903" y="9543"/>
                    <a:pt x="749" y="9594"/>
                    <a:pt x="612" y="9662"/>
                  </a:cubicBezTo>
                  <a:cubicBezTo>
                    <a:pt x="441" y="9731"/>
                    <a:pt x="270" y="9850"/>
                    <a:pt x="151" y="10004"/>
                  </a:cubicBezTo>
                  <a:cubicBezTo>
                    <a:pt x="0" y="10185"/>
                    <a:pt x="155" y="10446"/>
                    <a:pt x="370" y="10446"/>
                  </a:cubicBezTo>
                  <a:cubicBezTo>
                    <a:pt x="399" y="10446"/>
                    <a:pt x="428" y="10441"/>
                    <a:pt x="458" y="10431"/>
                  </a:cubicBezTo>
                  <a:cubicBezTo>
                    <a:pt x="544" y="10414"/>
                    <a:pt x="629" y="10363"/>
                    <a:pt x="698" y="10295"/>
                  </a:cubicBezTo>
                  <a:cubicBezTo>
                    <a:pt x="903" y="10107"/>
                    <a:pt x="1056" y="9850"/>
                    <a:pt x="1159" y="9577"/>
                  </a:cubicBezTo>
                  <a:cubicBezTo>
                    <a:pt x="1184" y="9514"/>
                    <a:pt x="1153" y="9478"/>
                    <a:pt x="1101" y="9478"/>
                  </a:cubicBezTo>
                  <a:close/>
                  <a:moveTo>
                    <a:pt x="3551" y="9927"/>
                  </a:moveTo>
                  <a:cubicBezTo>
                    <a:pt x="3536" y="9927"/>
                    <a:pt x="3518" y="9930"/>
                    <a:pt x="3500" y="9936"/>
                  </a:cubicBezTo>
                  <a:cubicBezTo>
                    <a:pt x="3158" y="9987"/>
                    <a:pt x="2850" y="10141"/>
                    <a:pt x="2594" y="10363"/>
                  </a:cubicBezTo>
                  <a:cubicBezTo>
                    <a:pt x="2457" y="10483"/>
                    <a:pt x="2423" y="10688"/>
                    <a:pt x="2543" y="10841"/>
                  </a:cubicBezTo>
                  <a:cubicBezTo>
                    <a:pt x="2604" y="10917"/>
                    <a:pt x="2685" y="10956"/>
                    <a:pt x="2779" y="10956"/>
                  </a:cubicBezTo>
                  <a:cubicBezTo>
                    <a:pt x="2896" y="10956"/>
                    <a:pt x="3033" y="10896"/>
                    <a:pt x="3175" y="10773"/>
                  </a:cubicBezTo>
                  <a:cubicBezTo>
                    <a:pt x="3380" y="10568"/>
                    <a:pt x="3534" y="10329"/>
                    <a:pt x="3636" y="10055"/>
                  </a:cubicBezTo>
                  <a:cubicBezTo>
                    <a:pt x="3664" y="9985"/>
                    <a:pt x="3624" y="9927"/>
                    <a:pt x="3551" y="9927"/>
                  </a:cubicBezTo>
                  <a:close/>
                  <a:moveTo>
                    <a:pt x="5837" y="10104"/>
                  </a:moveTo>
                  <a:cubicBezTo>
                    <a:pt x="5827" y="10104"/>
                    <a:pt x="5817" y="10105"/>
                    <a:pt x="5806" y="10107"/>
                  </a:cubicBezTo>
                  <a:cubicBezTo>
                    <a:pt x="5533" y="10158"/>
                    <a:pt x="5260" y="10260"/>
                    <a:pt x="5037" y="10431"/>
                  </a:cubicBezTo>
                  <a:lnTo>
                    <a:pt x="5003" y="10465"/>
                  </a:lnTo>
                  <a:cubicBezTo>
                    <a:pt x="4832" y="10585"/>
                    <a:pt x="4781" y="10824"/>
                    <a:pt x="4901" y="10995"/>
                  </a:cubicBezTo>
                  <a:cubicBezTo>
                    <a:pt x="4948" y="11043"/>
                    <a:pt x="5011" y="11068"/>
                    <a:pt x="5083" y="11068"/>
                  </a:cubicBezTo>
                  <a:cubicBezTo>
                    <a:pt x="5166" y="11068"/>
                    <a:pt x="5261" y="11034"/>
                    <a:pt x="5362" y="10961"/>
                  </a:cubicBezTo>
                  <a:lnTo>
                    <a:pt x="5362" y="10978"/>
                  </a:lnTo>
                  <a:cubicBezTo>
                    <a:pt x="5618" y="10790"/>
                    <a:pt x="5806" y="10517"/>
                    <a:pt x="5926" y="10226"/>
                  </a:cubicBezTo>
                  <a:cubicBezTo>
                    <a:pt x="5957" y="10165"/>
                    <a:pt x="5919" y="10104"/>
                    <a:pt x="5837" y="10104"/>
                  </a:cubicBezTo>
                  <a:close/>
                  <a:moveTo>
                    <a:pt x="5865" y="11565"/>
                  </a:moveTo>
                  <a:cubicBezTo>
                    <a:pt x="5852" y="11565"/>
                    <a:pt x="5838" y="11569"/>
                    <a:pt x="5823" y="11576"/>
                  </a:cubicBezTo>
                  <a:cubicBezTo>
                    <a:pt x="5550" y="11679"/>
                    <a:pt x="5277" y="11832"/>
                    <a:pt x="5037" y="12003"/>
                  </a:cubicBezTo>
                  <a:cubicBezTo>
                    <a:pt x="4952" y="12054"/>
                    <a:pt x="4884" y="12157"/>
                    <a:pt x="4850" y="12259"/>
                  </a:cubicBezTo>
                  <a:cubicBezTo>
                    <a:pt x="4815" y="12345"/>
                    <a:pt x="4832" y="12464"/>
                    <a:pt x="4901" y="12533"/>
                  </a:cubicBezTo>
                  <a:cubicBezTo>
                    <a:pt x="4944" y="12558"/>
                    <a:pt x="4990" y="12571"/>
                    <a:pt x="5037" y="12571"/>
                  </a:cubicBezTo>
                  <a:cubicBezTo>
                    <a:pt x="5084" y="12571"/>
                    <a:pt x="5131" y="12558"/>
                    <a:pt x="5174" y="12533"/>
                  </a:cubicBezTo>
                  <a:cubicBezTo>
                    <a:pt x="5277" y="12482"/>
                    <a:pt x="5379" y="12396"/>
                    <a:pt x="5448" y="12311"/>
                  </a:cubicBezTo>
                  <a:cubicBezTo>
                    <a:pt x="5601" y="12123"/>
                    <a:pt x="5755" y="11918"/>
                    <a:pt x="5892" y="11730"/>
                  </a:cubicBezTo>
                  <a:cubicBezTo>
                    <a:pt x="5926" y="11696"/>
                    <a:pt x="5943" y="11644"/>
                    <a:pt x="5909" y="11593"/>
                  </a:cubicBezTo>
                  <a:cubicBezTo>
                    <a:pt x="5899" y="11573"/>
                    <a:pt x="5883" y="11565"/>
                    <a:pt x="5865" y="11565"/>
                  </a:cubicBezTo>
                  <a:close/>
                  <a:moveTo>
                    <a:pt x="3936" y="11877"/>
                  </a:moveTo>
                  <a:cubicBezTo>
                    <a:pt x="3913" y="11877"/>
                    <a:pt x="3891" y="11885"/>
                    <a:pt x="3876" y="11901"/>
                  </a:cubicBezTo>
                  <a:cubicBezTo>
                    <a:pt x="3705" y="11969"/>
                    <a:pt x="3517" y="12037"/>
                    <a:pt x="3346" y="12140"/>
                  </a:cubicBezTo>
                  <a:cubicBezTo>
                    <a:pt x="3192" y="12208"/>
                    <a:pt x="3073" y="12328"/>
                    <a:pt x="2987" y="12464"/>
                  </a:cubicBezTo>
                  <a:cubicBezTo>
                    <a:pt x="2919" y="12567"/>
                    <a:pt x="2919" y="12704"/>
                    <a:pt x="3004" y="12789"/>
                  </a:cubicBezTo>
                  <a:cubicBezTo>
                    <a:pt x="3058" y="12843"/>
                    <a:pt x="3124" y="12869"/>
                    <a:pt x="3192" y="12869"/>
                  </a:cubicBezTo>
                  <a:cubicBezTo>
                    <a:pt x="3232" y="12869"/>
                    <a:pt x="3273" y="12860"/>
                    <a:pt x="3312" y="12840"/>
                  </a:cubicBezTo>
                  <a:cubicBezTo>
                    <a:pt x="3380" y="12806"/>
                    <a:pt x="3448" y="12772"/>
                    <a:pt x="3500" y="12738"/>
                  </a:cubicBezTo>
                  <a:cubicBezTo>
                    <a:pt x="3705" y="12533"/>
                    <a:pt x="3876" y="12294"/>
                    <a:pt x="4012" y="12037"/>
                  </a:cubicBezTo>
                  <a:cubicBezTo>
                    <a:pt x="4046" y="11986"/>
                    <a:pt x="4046" y="11935"/>
                    <a:pt x="4012" y="11901"/>
                  </a:cubicBezTo>
                  <a:lnTo>
                    <a:pt x="4012" y="11918"/>
                  </a:lnTo>
                  <a:cubicBezTo>
                    <a:pt x="3993" y="11890"/>
                    <a:pt x="3964" y="11877"/>
                    <a:pt x="3936" y="1187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24" name="Google Shape;853;p44"/>
          <p:cNvSpPr txBox="1">
            <a:spLocks/>
          </p:cNvSpPr>
          <p:nvPr/>
        </p:nvSpPr>
        <p:spPr>
          <a:xfrm>
            <a:off x="1585006" y="1326827"/>
            <a:ext cx="9690639" cy="3971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" panose="00000500000000000000"/>
              <a:buNone/>
              <a:defRPr sz="11333" b="0" i="0" u="none" strike="noStrike" cap="none">
                <a:solidFill>
                  <a:schemeClr val="dk1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" panose="00000500000000000000"/>
              <a:buNone/>
              <a:defRPr sz="6933" b="0" i="0" u="none" strike="noStrike" cap="none">
                <a:solidFill>
                  <a:schemeClr val="dk1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" panose="00000500000000000000"/>
              <a:buNone/>
              <a:defRPr sz="6933" b="0" i="0" u="none" strike="noStrike" cap="none">
                <a:solidFill>
                  <a:schemeClr val="dk1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" panose="00000500000000000000"/>
              <a:buNone/>
              <a:defRPr sz="6933" b="0" i="0" u="none" strike="noStrike" cap="none">
                <a:solidFill>
                  <a:schemeClr val="dk1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" panose="00000500000000000000"/>
              <a:buNone/>
              <a:defRPr sz="6933" b="0" i="0" u="none" strike="noStrike" cap="none">
                <a:solidFill>
                  <a:schemeClr val="dk1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" panose="00000500000000000000"/>
              <a:buNone/>
              <a:defRPr sz="6933" b="0" i="0" u="none" strike="noStrike" cap="none">
                <a:solidFill>
                  <a:schemeClr val="dk1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" panose="00000500000000000000"/>
              <a:buNone/>
              <a:defRPr sz="6933" b="0" i="0" u="none" strike="noStrike" cap="none">
                <a:solidFill>
                  <a:schemeClr val="dk1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" panose="00000500000000000000"/>
              <a:buNone/>
              <a:defRPr sz="6933" b="0" i="0" u="none" strike="noStrike" cap="none">
                <a:solidFill>
                  <a:schemeClr val="dk1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Patrick Hand" panose="00000500000000000000"/>
              <a:buNone/>
              <a:defRPr sz="6933" b="0" i="0" u="none" strike="noStrike" cap="none">
                <a:solidFill>
                  <a:schemeClr val="dk1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F4FBE"/>
              </a:buClr>
              <a:buSzPts val="5200"/>
              <a:buFont typeface="Patrick Hand" panose="00000500000000000000"/>
              <a:buNone/>
              <a:tabLst/>
              <a:defRPr/>
            </a:pPr>
            <a:r>
              <a:rPr kumimoji="0" lang="en-US" sz="6400" b="1" i="0" u="none" strike="noStrike" kern="0" cap="none" spc="0" normalizeH="0" baseline="0" noProof="0" dirty="0">
                <a:ln>
                  <a:noFill/>
                </a:ln>
                <a:solidFill>
                  <a:srgbClr val="0F4FBE"/>
                </a:solidFill>
                <a:effectLst>
                  <a:outerShdw blurRad="38100" dist="19050" dir="2700000" algn="tl" rotWithShape="0">
                    <a:srgbClr val="0F4FBE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Patrick Hand" panose="00000500000000000000"/>
              </a:rPr>
              <a:t>CHÀO </a:t>
            </a:r>
            <a:r>
              <a:rPr kumimoji="0" lang="en-US" sz="6400" b="1" i="0" u="none" strike="noStrike" kern="0" cap="none" spc="0" normalizeH="0" baseline="0" noProof="0" dirty="0">
                <a:ln>
                  <a:noFill/>
                </a:ln>
                <a:solidFill>
                  <a:srgbClr val="0F4FB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Patrick Hand" panose="00000500000000000000"/>
              </a:rPr>
              <a:t>MỪNG CÁC EM ĐẾN VỚI TIẾT HỌC NGÀY HÔM NAY</a:t>
            </a:r>
          </a:p>
        </p:txBody>
      </p:sp>
      <p:grpSp>
        <p:nvGrpSpPr>
          <p:cNvPr id="25" name="Google Shape;855;p44"/>
          <p:cNvGrpSpPr/>
          <p:nvPr/>
        </p:nvGrpSpPr>
        <p:grpSpPr>
          <a:xfrm>
            <a:off x="10540936" y="717167"/>
            <a:ext cx="610281" cy="594631"/>
            <a:chOff x="397551" y="281000"/>
            <a:chExt cx="457711" cy="445973"/>
          </a:xfrm>
        </p:grpSpPr>
        <p:sp>
          <p:nvSpPr>
            <p:cNvPr id="26" name="Google Shape;856;p44"/>
            <p:cNvSpPr/>
            <p:nvPr/>
          </p:nvSpPr>
          <p:spPr>
            <a:xfrm>
              <a:off x="424211" y="285308"/>
              <a:ext cx="431051" cy="441665"/>
            </a:xfrm>
            <a:custGeom>
              <a:avLst/>
              <a:gdLst/>
              <a:ahLst/>
              <a:cxnLst/>
              <a:rect l="l" t="t" r="r" b="b"/>
              <a:pathLst>
                <a:path w="6904" h="7074" fill="none" extrusionOk="0">
                  <a:moveTo>
                    <a:pt x="2119" y="4972"/>
                  </a:moveTo>
                  <a:lnTo>
                    <a:pt x="86" y="4972"/>
                  </a:lnTo>
                  <a:lnTo>
                    <a:pt x="0" y="4545"/>
                  </a:lnTo>
                  <a:cubicBezTo>
                    <a:pt x="496" y="4306"/>
                    <a:pt x="974" y="4101"/>
                    <a:pt x="1436" y="3862"/>
                  </a:cubicBezTo>
                  <a:cubicBezTo>
                    <a:pt x="1641" y="3759"/>
                    <a:pt x="1828" y="3639"/>
                    <a:pt x="1999" y="3520"/>
                  </a:cubicBezTo>
                  <a:cubicBezTo>
                    <a:pt x="2153" y="3434"/>
                    <a:pt x="2221" y="3264"/>
                    <a:pt x="2153" y="3093"/>
                  </a:cubicBezTo>
                  <a:cubicBezTo>
                    <a:pt x="2153" y="2956"/>
                    <a:pt x="2102" y="2819"/>
                    <a:pt x="2051" y="2683"/>
                  </a:cubicBezTo>
                  <a:cubicBezTo>
                    <a:pt x="1897" y="2426"/>
                    <a:pt x="1811" y="2119"/>
                    <a:pt x="1811" y="1828"/>
                  </a:cubicBezTo>
                  <a:cubicBezTo>
                    <a:pt x="1726" y="1470"/>
                    <a:pt x="1623" y="1128"/>
                    <a:pt x="1470" y="786"/>
                  </a:cubicBezTo>
                  <a:cubicBezTo>
                    <a:pt x="1384" y="547"/>
                    <a:pt x="1265" y="291"/>
                    <a:pt x="1504" y="17"/>
                  </a:cubicBezTo>
                  <a:cubicBezTo>
                    <a:pt x="1589" y="17"/>
                    <a:pt x="1726" y="0"/>
                    <a:pt x="1863" y="0"/>
                  </a:cubicBezTo>
                  <a:cubicBezTo>
                    <a:pt x="1999" y="0"/>
                    <a:pt x="2136" y="0"/>
                    <a:pt x="2290" y="0"/>
                  </a:cubicBezTo>
                  <a:cubicBezTo>
                    <a:pt x="2341" y="120"/>
                    <a:pt x="2375" y="239"/>
                    <a:pt x="2392" y="376"/>
                  </a:cubicBezTo>
                  <a:cubicBezTo>
                    <a:pt x="2392" y="496"/>
                    <a:pt x="2392" y="581"/>
                    <a:pt x="2512" y="684"/>
                  </a:cubicBezTo>
                  <a:cubicBezTo>
                    <a:pt x="2649" y="786"/>
                    <a:pt x="2666" y="974"/>
                    <a:pt x="2563" y="1128"/>
                  </a:cubicBezTo>
                  <a:cubicBezTo>
                    <a:pt x="2854" y="1589"/>
                    <a:pt x="3127" y="2016"/>
                    <a:pt x="3400" y="2478"/>
                  </a:cubicBezTo>
                  <a:cubicBezTo>
                    <a:pt x="4084" y="2050"/>
                    <a:pt x="4665" y="1470"/>
                    <a:pt x="5109" y="803"/>
                  </a:cubicBezTo>
                  <a:cubicBezTo>
                    <a:pt x="5194" y="615"/>
                    <a:pt x="5382" y="479"/>
                    <a:pt x="5587" y="479"/>
                  </a:cubicBezTo>
                  <a:cubicBezTo>
                    <a:pt x="5827" y="479"/>
                    <a:pt x="5963" y="684"/>
                    <a:pt x="5844" y="889"/>
                  </a:cubicBezTo>
                  <a:cubicBezTo>
                    <a:pt x="5673" y="1196"/>
                    <a:pt x="5485" y="1521"/>
                    <a:pt x="5280" y="1811"/>
                  </a:cubicBezTo>
                  <a:cubicBezTo>
                    <a:pt x="5007" y="2170"/>
                    <a:pt x="4836" y="2614"/>
                    <a:pt x="4784" y="3076"/>
                  </a:cubicBezTo>
                  <a:cubicBezTo>
                    <a:pt x="4767" y="3264"/>
                    <a:pt x="4733" y="3434"/>
                    <a:pt x="4699" y="3657"/>
                  </a:cubicBezTo>
                  <a:cubicBezTo>
                    <a:pt x="4750" y="3708"/>
                    <a:pt x="4784" y="3742"/>
                    <a:pt x="4819" y="3810"/>
                  </a:cubicBezTo>
                  <a:cubicBezTo>
                    <a:pt x="5041" y="4237"/>
                    <a:pt x="5434" y="4443"/>
                    <a:pt x="5861" y="4579"/>
                  </a:cubicBezTo>
                  <a:cubicBezTo>
                    <a:pt x="6100" y="4665"/>
                    <a:pt x="6356" y="4750"/>
                    <a:pt x="6596" y="4853"/>
                  </a:cubicBezTo>
                  <a:cubicBezTo>
                    <a:pt x="6647" y="4870"/>
                    <a:pt x="6698" y="4904"/>
                    <a:pt x="6749" y="4938"/>
                  </a:cubicBezTo>
                  <a:cubicBezTo>
                    <a:pt x="6801" y="4989"/>
                    <a:pt x="6852" y="5058"/>
                    <a:pt x="6903" y="5126"/>
                  </a:cubicBezTo>
                  <a:cubicBezTo>
                    <a:pt x="6818" y="5382"/>
                    <a:pt x="6544" y="5536"/>
                    <a:pt x="6288" y="5468"/>
                  </a:cubicBezTo>
                  <a:cubicBezTo>
                    <a:pt x="6134" y="5468"/>
                    <a:pt x="5998" y="5451"/>
                    <a:pt x="5861" y="5416"/>
                  </a:cubicBezTo>
                  <a:cubicBezTo>
                    <a:pt x="5297" y="5263"/>
                    <a:pt x="4733" y="5211"/>
                    <a:pt x="4152" y="5263"/>
                  </a:cubicBezTo>
                  <a:cubicBezTo>
                    <a:pt x="3998" y="5690"/>
                    <a:pt x="3845" y="6100"/>
                    <a:pt x="3708" y="6510"/>
                  </a:cubicBezTo>
                  <a:cubicBezTo>
                    <a:pt x="3623" y="6766"/>
                    <a:pt x="3452" y="6971"/>
                    <a:pt x="3212" y="7074"/>
                  </a:cubicBezTo>
                  <a:lnTo>
                    <a:pt x="2734" y="6852"/>
                  </a:lnTo>
                  <a:cubicBezTo>
                    <a:pt x="2632" y="6424"/>
                    <a:pt x="2529" y="5997"/>
                    <a:pt x="2461" y="5570"/>
                  </a:cubicBezTo>
                  <a:cubicBezTo>
                    <a:pt x="2444" y="5314"/>
                    <a:pt x="2324" y="5109"/>
                    <a:pt x="2119" y="4972"/>
                  </a:cubicBezTo>
                  <a:close/>
                </a:path>
              </a:pathLst>
            </a:custGeom>
            <a:solidFill>
              <a:srgbClr val="F9D980"/>
            </a:solidFill>
            <a:ln w="19050" cap="flat" cmpd="sng">
              <a:solidFill>
                <a:srgbClr val="434343"/>
              </a:solidFill>
              <a:prstDash val="solid"/>
              <a:miter lim="17086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7" name="Google Shape;857;p44"/>
            <p:cNvSpPr/>
            <p:nvPr/>
          </p:nvSpPr>
          <p:spPr>
            <a:xfrm>
              <a:off x="397551" y="281000"/>
              <a:ext cx="430989" cy="443850"/>
            </a:xfrm>
            <a:custGeom>
              <a:avLst/>
              <a:gdLst/>
              <a:ahLst/>
              <a:cxnLst/>
              <a:rect l="l" t="t" r="r" b="b"/>
              <a:pathLst>
                <a:path w="6903" h="7109" extrusionOk="0">
                  <a:moveTo>
                    <a:pt x="2119" y="4990"/>
                  </a:moveTo>
                  <a:lnTo>
                    <a:pt x="86" y="4990"/>
                  </a:lnTo>
                  <a:cubicBezTo>
                    <a:pt x="51" y="4836"/>
                    <a:pt x="17" y="4699"/>
                    <a:pt x="0" y="4563"/>
                  </a:cubicBezTo>
                  <a:cubicBezTo>
                    <a:pt x="496" y="4324"/>
                    <a:pt x="974" y="4101"/>
                    <a:pt x="1435" y="3879"/>
                  </a:cubicBezTo>
                  <a:cubicBezTo>
                    <a:pt x="1640" y="3777"/>
                    <a:pt x="1828" y="3657"/>
                    <a:pt x="2016" y="3538"/>
                  </a:cubicBezTo>
                  <a:cubicBezTo>
                    <a:pt x="2153" y="3435"/>
                    <a:pt x="2221" y="3264"/>
                    <a:pt x="2170" y="3110"/>
                  </a:cubicBezTo>
                  <a:cubicBezTo>
                    <a:pt x="2153" y="2957"/>
                    <a:pt x="2119" y="2820"/>
                    <a:pt x="2068" y="2700"/>
                  </a:cubicBezTo>
                  <a:cubicBezTo>
                    <a:pt x="1914" y="2427"/>
                    <a:pt x="1828" y="2137"/>
                    <a:pt x="1828" y="1829"/>
                  </a:cubicBezTo>
                  <a:cubicBezTo>
                    <a:pt x="1743" y="1470"/>
                    <a:pt x="1640" y="1128"/>
                    <a:pt x="1487" y="804"/>
                  </a:cubicBezTo>
                  <a:cubicBezTo>
                    <a:pt x="1401" y="548"/>
                    <a:pt x="1264" y="308"/>
                    <a:pt x="1521" y="18"/>
                  </a:cubicBezTo>
                  <a:cubicBezTo>
                    <a:pt x="1606" y="18"/>
                    <a:pt x="1743" y="18"/>
                    <a:pt x="1880" y="18"/>
                  </a:cubicBezTo>
                  <a:cubicBezTo>
                    <a:pt x="2016" y="1"/>
                    <a:pt x="2153" y="18"/>
                    <a:pt x="2307" y="18"/>
                  </a:cubicBezTo>
                  <a:cubicBezTo>
                    <a:pt x="2358" y="137"/>
                    <a:pt x="2392" y="257"/>
                    <a:pt x="2409" y="394"/>
                  </a:cubicBezTo>
                  <a:cubicBezTo>
                    <a:pt x="2409" y="513"/>
                    <a:pt x="2409" y="599"/>
                    <a:pt x="2529" y="701"/>
                  </a:cubicBezTo>
                  <a:cubicBezTo>
                    <a:pt x="2648" y="804"/>
                    <a:pt x="2683" y="992"/>
                    <a:pt x="2580" y="1128"/>
                  </a:cubicBezTo>
                  <a:lnTo>
                    <a:pt x="3417" y="2478"/>
                  </a:lnTo>
                  <a:cubicBezTo>
                    <a:pt x="4101" y="2068"/>
                    <a:pt x="4682" y="1487"/>
                    <a:pt x="5126" y="804"/>
                  </a:cubicBezTo>
                  <a:cubicBezTo>
                    <a:pt x="5211" y="616"/>
                    <a:pt x="5399" y="496"/>
                    <a:pt x="5604" y="496"/>
                  </a:cubicBezTo>
                  <a:cubicBezTo>
                    <a:pt x="5844" y="496"/>
                    <a:pt x="5980" y="684"/>
                    <a:pt x="5861" y="906"/>
                  </a:cubicBezTo>
                  <a:cubicBezTo>
                    <a:pt x="5673" y="1214"/>
                    <a:pt x="5502" y="1521"/>
                    <a:pt x="5297" y="1812"/>
                  </a:cubicBezTo>
                  <a:cubicBezTo>
                    <a:pt x="5006" y="2188"/>
                    <a:pt x="4836" y="2632"/>
                    <a:pt x="4784" y="3110"/>
                  </a:cubicBezTo>
                  <a:cubicBezTo>
                    <a:pt x="4767" y="3281"/>
                    <a:pt x="4733" y="3469"/>
                    <a:pt x="4699" y="3691"/>
                  </a:cubicBezTo>
                  <a:cubicBezTo>
                    <a:pt x="4750" y="3726"/>
                    <a:pt x="4784" y="3777"/>
                    <a:pt x="4818" y="3828"/>
                  </a:cubicBezTo>
                  <a:cubicBezTo>
                    <a:pt x="5041" y="4255"/>
                    <a:pt x="5434" y="4460"/>
                    <a:pt x="5861" y="4597"/>
                  </a:cubicBezTo>
                  <a:cubicBezTo>
                    <a:pt x="6100" y="4682"/>
                    <a:pt x="6356" y="4785"/>
                    <a:pt x="6595" y="4870"/>
                  </a:cubicBezTo>
                  <a:cubicBezTo>
                    <a:pt x="6647" y="4887"/>
                    <a:pt x="6698" y="4922"/>
                    <a:pt x="6749" y="4956"/>
                  </a:cubicBezTo>
                  <a:cubicBezTo>
                    <a:pt x="6800" y="5024"/>
                    <a:pt x="6852" y="5092"/>
                    <a:pt x="6903" y="5161"/>
                  </a:cubicBezTo>
                  <a:cubicBezTo>
                    <a:pt x="6818" y="5417"/>
                    <a:pt x="6544" y="5571"/>
                    <a:pt x="6288" y="5502"/>
                  </a:cubicBezTo>
                  <a:cubicBezTo>
                    <a:pt x="6134" y="5485"/>
                    <a:pt x="5997" y="5468"/>
                    <a:pt x="5861" y="5434"/>
                  </a:cubicBezTo>
                  <a:cubicBezTo>
                    <a:pt x="5297" y="5297"/>
                    <a:pt x="4733" y="5229"/>
                    <a:pt x="4152" y="5297"/>
                  </a:cubicBezTo>
                  <a:cubicBezTo>
                    <a:pt x="3998" y="5708"/>
                    <a:pt x="3845" y="6118"/>
                    <a:pt x="3708" y="6545"/>
                  </a:cubicBezTo>
                  <a:cubicBezTo>
                    <a:pt x="3622" y="6784"/>
                    <a:pt x="3452" y="6989"/>
                    <a:pt x="3212" y="7109"/>
                  </a:cubicBezTo>
                  <a:lnTo>
                    <a:pt x="2734" y="6869"/>
                  </a:lnTo>
                  <a:cubicBezTo>
                    <a:pt x="2631" y="6442"/>
                    <a:pt x="2529" y="6015"/>
                    <a:pt x="2461" y="5588"/>
                  </a:cubicBezTo>
                  <a:cubicBezTo>
                    <a:pt x="2443" y="5349"/>
                    <a:pt x="2324" y="5127"/>
                    <a:pt x="2119" y="4990"/>
                  </a:cubicBezTo>
                  <a:close/>
                  <a:moveTo>
                    <a:pt x="1760" y="4563"/>
                  </a:moveTo>
                  <a:cubicBezTo>
                    <a:pt x="1931" y="4460"/>
                    <a:pt x="2153" y="4477"/>
                    <a:pt x="2102" y="4204"/>
                  </a:cubicBezTo>
                  <a:cubicBezTo>
                    <a:pt x="2102" y="4170"/>
                    <a:pt x="2068" y="4153"/>
                    <a:pt x="2033" y="4153"/>
                  </a:cubicBezTo>
                  <a:cubicBezTo>
                    <a:pt x="1863" y="4170"/>
                    <a:pt x="1743" y="4289"/>
                    <a:pt x="1726" y="4443"/>
                  </a:cubicBezTo>
                  <a:cubicBezTo>
                    <a:pt x="1709" y="4460"/>
                    <a:pt x="1726" y="4477"/>
                    <a:pt x="1760" y="4546"/>
                  </a:cubicBezTo>
                  <a:close/>
                </a:path>
              </a:pathLst>
            </a:custGeom>
            <a:solidFill>
              <a:srgbClr val="F3AF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28" name="Google Shape;858;p44"/>
          <p:cNvSpPr/>
          <p:nvPr/>
        </p:nvSpPr>
        <p:spPr>
          <a:xfrm rot="401238">
            <a:off x="595682" y="2270351"/>
            <a:ext cx="984621" cy="649493"/>
          </a:xfrm>
          <a:custGeom>
            <a:avLst/>
            <a:gdLst/>
            <a:ahLst/>
            <a:cxnLst/>
            <a:rect l="l" t="t" r="r" b="b"/>
            <a:pathLst>
              <a:path w="13089" h="8634" extrusionOk="0">
                <a:moveTo>
                  <a:pt x="6169" y="1"/>
                </a:moveTo>
                <a:cubicBezTo>
                  <a:pt x="5874" y="1"/>
                  <a:pt x="5550" y="66"/>
                  <a:pt x="5195" y="210"/>
                </a:cubicBezTo>
                <a:cubicBezTo>
                  <a:pt x="3674" y="825"/>
                  <a:pt x="2973" y="2585"/>
                  <a:pt x="3657" y="4071"/>
                </a:cubicBezTo>
                <a:cubicBezTo>
                  <a:pt x="3195" y="3886"/>
                  <a:pt x="2712" y="3759"/>
                  <a:pt x="2237" y="3759"/>
                </a:cubicBezTo>
                <a:cubicBezTo>
                  <a:pt x="1746" y="3759"/>
                  <a:pt x="1263" y="3895"/>
                  <a:pt x="821" y="4242"/>
                </a:cubicBezTo>
                <a:cubicBezTo>
                  <a:pt x="0" y="4874"/>
                  <a:pt x="18" y="6105"/>
                  <a:pt x="411" y="6976"/>
                </a:cubicBezTo>
                <a:cubicBezTo>
                  <a:pt x="991" y="8240"/>
                  <a:pt x="2495" y="8633"/>
                  <a:pt x="3759" y="8633"/>
                </a:cubicBezTo>
                <a:cubicBezTo>
                  <a:pt x="6117" y="8633"/>
                  <a:pt x="8868" y="7779"/>
                  <a:pt x="10748" y="6344"/>
                </a:cubicBezTo>
                <a:cubicBezTo>
                  <a:pt x="10791" y="6301"/>
                  <a:pt x="10749" y="6233"/>
                  <a:pt x="10694" y="6233"/>
                </a:cubicBezTo>
                <a:cubicBezTo>
                  <a:pt x="10684" y="6233"/>
                  <a:pt x="10673" y="6236"/>
                  <a:pt x="10662" y="6241"/>
                </a:cubicBezTo>
                <a:cubicBezTo>
                  <a:pt x="8971" y="7010"/>
                  <a:pt x="7330" y="7711"/>
                  <a:pt x="5485" y="8069"/>
                </a:cubicBezTo>
                <a:cubicBezTo>
                  <a:pt x="4937" y="8169"/>
                  <a:pt x="4348" y="8247"/>
                  <a:pt x="3765" y="8247"/>
                </a:cubicBezTo>
                <a:cubicBezTo>
                  <a:pt x="2841" y="8247"/>
                  <a:pt x="1933" y="8049"/>
                  <a:pt x="1231" y="7420"/>
                </a:cubicBezTo>
                <a:cubicBezTo>
                  <a:pt x="530" y="6788"/>
                  <a:pt x="342" y="5780"/>
                  <a:pt x="769" y="4943"/>
                </a:cubicBezTo>
                <a:cubicBezTo>
                  <a:pt x="1079" y="4372"/>
                  <a:pt x="1598" y="4172"/>
                  <a:pt x="2161" y="4172"/>
                </a:cubicBezTo>
                <a:cubicBezTo>
                  <a:pt x="2811" y="4172"/>
                  <a:pt x="3520" y="4438"/>
                  <a:pt x="4033" y="4703"/>
                </a:cubicBezTo>
                <a:cubicBezTo>
                  <a:pt x="4059" y="4714"/>
                  <a:pt x="4087" y="4719"/>
                  <a:pt x="4115" y="4719"/>
                </a:cubicBezTo>
                <a:cubicBezTo>
                  <a:pt x="4269" y="4719"/>
                  <a:pt x="4422" y="4574"/>
                  <a:pt x="4306" y="4430"/>
                </a:cubicBezTo>
                <a:cubicBezTo>
                  <a:pt x="3384" y="3114"/>
                  <a:pt x="3742" y="1525"/>
                  <a:pt x="5126" y="688"/>
                </a:cubicBezTo>
                <a:cubicBezTo>
                  <a:pt x="5494" y="470"/>
                  <a:pt x="5828" y="374"/>
                  <a:pt x="6128" y="374"/>
                </a:cubicBezTo>
                <a:cubicBezTo>
                  <a:pt x="7303" y="374"/>
                  <a:pt x="7949" y="1841"/>
                  <a:pt x="8031" y="3080"/>
                </a:cubicBezTo>
                <a:cubicBezTo>
                  <a:pt x="8041" y="3209"/>
                  <a:pt x="8155" y="3292"/>
                  <a:pt x="8258" y="3292"/>
                </a:cubicBezTo>
                <a:cubicBezTo>
                  <a:pt x="8333" y="3292"/>
                  <a:pt x="8403" y="3249"/>
                  <a:pt x="8424" y="3149"/>
                </a:cubicBezTo>
                <a:cubicBezTo>
                  <a:pt x="8685" y="2117"/>
                  <a:pt x="9911" y="1189"/>
                  <a:pt x="10960" y="1189"/>
                </a:cubicBezTo>
                <a:cubicBezTo>
                  <a:pt x="11561" y="1189"/>
                  <a:pt x="12103" y="1494"/>
                  <a:pt x="12371" y="2260"/>
                </a:cubicBezTo>
                <a:cubicBezTo>
                  <a:pt x="12747" y="3302"/>
                  <a:pt x="10628" y="5917"/>
                  <a:pt x="9603" y="6087"/>
                </a:cubicBezTo>
                <a:cubicBezTo>
                  <a:pt x="9415" y="6122"/>
                  <a:pt x="9449" y="6429"/>
                  <a:pt x="9637" y="6429"/>
                </a:cubicBezTo>
                <a:cubicBezTo>
                  <a:pt x="10509" y="6429"/>
                  <a:pt x="11329" y="5233"/>
                  <a:pt x="11790" y="4635"/>
                </a:cubicBezTo>
                <a:cubicBezTo>
                  <a:pt x="12473" y="3764"/>
                  <a:pt x="13089" y="2739"/>
                  <a:pt x="12576" y="1679"/>
                </a:cubicBezTo>
                <a:cubicBezTo>
                  <a:pt x="12245" y="992"/>
                  <a:pt x="11699" y="720"/>
                  <a:pt x="11096" y="720"/>
                </a:cubicBezTo>
                <a:cubicBezTo>
                  <a:pt x="10081" y="720"/>
                  <a:pt x="8907" y="1494"/>
                  <a:pt x="8339" y="2363"/>
                </a:cubicBezTo>
                <a:cubicBezTo>
                  <a:pt x="8091" y="1099"/>
                  <a:pt x="7380" y="1"/>
                  <a:pt x="6169" y="1"/>
                </a:cubicBezTo>
                <a:close/>
              </a:path>
            </a:pathLst>
          </a:custGeom>
          <a:solidFill>
            <a:srgbClr val="43434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 panose="020B0604020202020204"/>
              <a:sym typeface="Arial" panose="020B0604020202020204"/>
            </a:endParaRPr>
          </a:p>
        </p:txBody>
      </p:sp>
      <p:sp>
        <p:nvSpPr>
          <p:cNvPr id="29" name="Google Shape;859;p44"/>
          <p:cNvSpPr/>
          <p:nvPr/>
        </p:nvSpPr>
        <p:spPr>
          <a:xfrm>
            <a:off x="1805368" y="1613399"/>
            <a:ext cx="754113" cy="526827"/>
          </a:xfrm>
          <a:custGeom>
            <a:avLst/>
            <a:gdLst/>
            <a:ahLst/>
            <a:cxnLst/>
            <a:rect l="l" t="t" r="r" b="b"/>
            <a:pathLst>
              <a:path w="8551" h="5974" extrusionOk="0">
                <a:moveTo>
                  <a:pt x="6633" y="457"/>
                </a:moveTo>
                <a:cubicBezTo>
                  <a:pt x="6673" y="457"/>
                  <a:pt x="6715" y="459"/>
                  <a:pt x="6757" y="463"/>
                </a:cubicBezTo>
                <a:cubicBezTo>
                  <a:pt x="7970" y="566"/>
                  <a:pt x="7816" y="2343"/>
                  <a:pt x="7406" y="3043"/>
                </a:cubicBezTo>
                <a:cubicBezTo>
                  <a:pt x="6688" y="4273"/>
                  <a:pt x="4911" y="5179"/>
                  <a:pt x="3579" y="5469"/>
                </a:cubicBezTo>
                <a:cubicBezTo>
                  <a:pt x="3367" y="5515"/>
                  <a:pt x="3143" y="5539"/>
                  <a:pt x="2916" y="5539"/>
                </a:cubicBezTo>
                <a:cubicBezTo>
                  <a:pt x="2043" y="5539"/>
                  <a:pt x="1133" y="5183"/>
                  <a:pt x="794" y="4342"/>
                </a:cubicBezTo>
                <a:cubicBezTo>
                  <a:pt x="332" y="3197"/>
                  <a:pt x="1768" y="2992"/>
                  <a:pt x="2724" y="2924"/>
                </a:cubicBezTo>
                <a:cubicBezTo>
                  <a:pt x="2878" y="3026"/>
                  <a:pt x="3066" y="3094"/>
                  <a:pt x="3271" y="3094"/>
                </a:cubicBezTo>
                <a:cubicBezTo>
                  <a:pt x="3277" y="3095"/>
                  <a:pt x="3283" y="3095"/>
                  <a:pt x="3288" y="3095"/>
                </a:cubicBezTo>
                <a:cubicBezTo>
                  <a:pt x="3480" y="3095"/>
                  <a:pt x="3539" y="2819"/>
                  <a:pt x="3357" y="2753"/>
                </a:cubicBezTo>
                <a:cubicBezTo>
                  <a:pt x="2690" y="2462"/>
                  <a:pt x="2553" y="1916"/>
                  <a:pt x="2964" y="1300"/>
                </a:cubicBezTo>
                <a:cubicBezTo>
                  <a:pt x="3150" y="1038"/>
                  <a:pt x="3354" y="934"/>
                  <a:pt x="3561" y="934"/>
                </a:cubicBezTo>
                <a:cubicBezTo>
                  <a:pt x="4093" y="934"/>
                  <a:pt x="4636" y="1626"/>
                  <a:pt x="4894" y="2069"/>
                </a:cubicBezTo>
                <a:cubicBezTo>
                  <a:pt x="4938" y="2149"/>
                  <a:pt x="5015" y="2186"/>
                  <a:pt x="5093" y="2186"/>
                </a:cubicBezTo>
                <a:cubicBezTo>
                  <a:pt x="5197" y="2186"/>
                  <a:pt x="5302" y="2119"/>
                  <a:pt x="5321" y="2001"/>
                </a:cubicBezTo>
                <a:cubicBezTo>
                  <a:pt x="5403" y="1252"/>
                  <a:pt x="5825" y="457"/>
                  <a:pt x="6633" y="457"/>
                </a:cubicBezTo>
                <a:close/>
                <a:moveTo>
                  <a:pt x="6518" y="0"/>
                </a:moveTo>
                <a:cubicBezTo>
                  <a:pt x="6495" y="0"/>
                  <a:pt x="6472" y="1"/>
                  <a:pt x="6449" y="2"/>
                </a:cubicBezTo>
                <a:cubicBezTo>
                  <a:pt x="5680" y="36"/>
                  <a:pt x="5202" y="719"/>
                  <a:pt x="4980" y="1403"/>
                </a:cubicBezTo>
                <a:cubicBezTo>
                  <a:pt x="4605" y="929"/>
                  <a:pt x="4082" y="491"/>
                  <a:pt x="3547" y="491"/>
                </a:cubicBezTo>
                <a:cubicBezTo>
                  <a:pt x="3251" y="491"/>
                  <a:pt x="2952" y="625"/>
                  <a:pt x="2673" y="959"/>
                </a:cubicBezTo>
                <a:cubicBezTo>
                  <a:pt x="2297" y="1403"/>
                  <a:pt x="2178" y="2103"/>
                  <a:pt x="2434" y="2582"/>
                </a:cubicBezTo>
                <a:cubicBezTo>
                  <a:pt x="2397" y="2581"/>
                  <a:pt x="2361" y="2580"/>
                  <a:pt x="2324" y="2580"/>
                </a:cubicBezTo>
                <a:cubicBezTo>
                  <a:pt x="1208" y="2580"/>
                  <a:pt x="0" y="3086"/>
                  <a:pt x="298" y="4376"/>
                </a:cubicBezTo>
                <a:cubicBezTo>
                  <a:pt x="578" y="5564"/>
                  <a:pt x="1722" y="5974"/>
                  <a:pt x="2850" y="5974"/>
                </a:cubicBezTo>
                <a:cubicBezTo>
                  <a:pt x="3377" y="5974"/>
                  <a:pt x="3901" y="5884"/>
                  <a:pt x="4330" y="5743"/>
                </a:cubicBezTo>
                <a:cubicBezTo>
                  <a:pt x="6159" y="5162"/>
                  <a:pt x="8551" y="3573"/>
                  <a:pt x="8124" y="1369"/>
                </a:cubicBezTo>
                <a:cubicBezTo>
                  <a:pt x="7991" y="572"/>
                  <a:pt x="7309" y="0"/>
                  <a:pt x="6518" y="0"/>
                </a:cubicBezTo>
                <a:close/>
              </a:path>
            </a:pathLst>
          </a:custGeom>
          <a:solidFill>
            <a:srgbClr val="43434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30" name="Google Shape;860;p44"/>
          <p:cNvGrpSpPr/>
          <p:nvPr/>
        </p:nvGrpSpPr>
        <p:grpSpPr>
          <a:xfrm>
            <a:off x="2097416" y="3790431"/>
            <a:ext cx="1133384" cy="1488656"/>
            <a:chOff x="181724" y="3902898"/>
            <a:chExt cx="850038" cy="1116492"/>
          </a:xfrm>
        </p:grpSpPr>
        <p:grpSp>
          <p:nvGrpSpPr>
            <p:cNvPr id="31" name="Google Shape;861;p44"/>
            <p:cNvGrpSpPr/>
            <p:nvPr/>
          </p:nvGrpSpPr>
          <p:grpSpPr>
            <a:xfrm>
              <a:off x="181724" y="3902898"/>
              <a:ext cx="850038" cy="1116492"/>
              <a:chOff x="181724" y="3902898"/>
              <a:chExt cx="850038" cy="1116492"/>
            </a:xfrm>
          </p:grpSpPr>
          <p:sp>
            <p:nvSpPr>
              <p:cNvPr id="33" name="Google Shape;862;p44"/>
              <p:cNvSpPr/>
              <p:nvPr/>
            </p:nvSpPr>
            <p:spPr>
              <a:xfrm rot="-572741">
                <a:off x="257958" y="3970491"/>
                <a:ext cx="530901" cy="540560"/>
              </a:xfrm>
              <a:custGeom>
                <a:avLst/>
                <a:gdLst/>
                <a:ahLst/>
                <a:cxnLst/>
                <a:rect l="l" t="t" r="r" b="b"/>
                <a:pathLst>
                  <a:path w="8993" h="9157" extrusionOk="0">
                    <a:moveTo>
                      <a:pt x="7831" y="0"/>
                    </a:moveTo>
                    <a:cubicBezTo>
                      <a:pt x="7594" y="0"/>
                      <a:pt x="7348" y="161"/>
                      <a:pt x="7251" y="377"/>
                    </a:cubicBezTo>
                    <a:cubicBezTo>
                      <a:pt x="7205" y="367"/>
                      <a:pt x="7160" y="362"/>
                      <a:pt x="7115" y="362"/>
                    </a:cubicBezTo>
                    <a:cubicBezTo>
                      <a:pt x="6929" y="362"/>
                      <a:pt x="6760" y="447"/>
                      <a:pt x="6636" y="599"/>
                    </a:cubicBezTo>
                    <a:cubicBezTo>
                      <a:pt x="6584" y="582"/>
                      <a:pt x="6516" y="547"/>
                      <a:pt x="6448" y="530"/>
                    </a:cubicBezTo>
                    <a:cubicBezTo>
                      <a:pt x="6404" y="522"/>
                      <a:pt x="6361" y="518"/>
                      <a:pt x="6318" y="518"/>
                    </a:cubicBezTo>
                    <a:cubicBezTo>
                      <a:pt x="6010" y="518"/>
                      <a:pt x="5743" y="728"/>
                      <a:pt x="5713" y="1043"/>
                    </a:cubicBezTo>
                    <a:cubicBezTo>
                      <a:pt x="5694" y="1041"/>
                      <a:pt x="5674" y="1040"/>
                      <a:pt x="5655" y="1040"/>
                    </a:cubicBezTo>
                    <a:cubicBezTo>
                      <a:pt x="5339" y="1040"/>
                      <a:pt x="5080" y="1301"/>
                      <a:pt x="5064" y="1607"/>
                    </a:cubicBezTo>
                    <a:cubicBezTo>
                      <a:pt x="4984" y="1573"/>
                      <a:pt x="4899" y="1555"/>
                      <a:pt x="4813" y="1555"/>
                    </a:cubicBezTo>
                    <a:cubicBezTo>
                      <a:pt x="4642" y="1555"/>
                      <a:pt x="4471" y="1624"/>
                      <a:pt x="4346" y="1761"/>
                    </a:cubicBezTo>
                    <a:cubicBezTo>
                      <a:pt x="4124" y="1504"/>
                      <a:pt x="3919" y="1265"/>
                      <a:pt x="3697" y="1026"/>
                    </a:cubicBezTo>
                    <a:cubicBezTo>
                      <a:pt x="3592" y="912"/>
                      <a:pt x="3455" y="863"/>
                      <a:pt x="3316" y="863"/>
                    </a:cubicBezTo>
                    <a:cubicBezTo>
                      <a:pt x="2954" y="863"/>
                      <a:pt x="2580" y="1195"/>
                      <a:pt x="2740" y="1590"/>
                    </a:cubicBezTo>
                    <a:cubicBezTo>
                      <a:pt x="2877" y="1897"/>
                      <a:pt x="3013" y="2205"/>
                      <a:pt x="3150" y="2529"/>
                    </a:cubicBezTo>
                    <a:cubicBezTo>
                      <a:pt x="2894" y="2239"/>
                      <a:pt x="2638" y="1966"/>
                      <a:pt x="2347" y="1709"/>
                    </a:cubicBezTo>
                    <a:cubicBezTo>
                      <a:pt x="2241" y="1613"/>
                      <a:pt x="2105" y="1570"/>
                      <a:pt x="1969" y="1570"/>
                    </a:cubicBezTo>
                    <a:cubicBezTo>
                      <a:pt x="1623" y="1570"/>
                      <a:pt x="1277" y="1851"/>
                      <a:pt x="1424" y="2256"/>
                    </a:cubicBezTo>
                    <a:cubicBezTo>
                      <a:pt x="1869" y="3350"/>
                      <a:pt x="2381" y="4409"/>
                      <a:pt x="2945" y="5451"/>
                    </a:cubicBezTo>
                    <a:cubicBezTo>
                      <a:pt x="2723" y="5280"/>
                      <a:pt x="2484" y="5109"/>
                      <a:pt x="2245" y="4956"/>
                    </a:cubicBezTo>
                    <a:cubicBezTo>
                      <a:pt x="2157" y="4906"/>
                      <a:pt x="2069" y="4874"/>
                      <a:pt x="1975" y="4874"/>
                    </a:cubicBezTo>
                    <a:cubicBezTo>
                      <a:pt x="1941" y="4874"/>
                      <a:pt x="1905" y="4878"/>
                      <a:pt x="1869" y="4887"/>
                    </a:cubicBezTo>
                    <a:lnTo>
                      <a:pt x="1749" y="4665"/>
                    </a:lnTo>
                    <a:cubicBezTo>
                      <a:pt x="1650" y="4490"/>
                      <a:pt x="1482" y="4414"/>
                      <a:pt x="1313" y="4414"/>
                    </a:cubicBezTo>
                    <a:cubicBezTo>
                      <a:pt x="986" y="4414"/>
                      <a:pt x="652" y="4693"/>
                      <a:pt x="775" y="5075"/>
                    </a:cubicBezTo>
                    <a:cubicBezTo>
                      <a:pt x="826" y="5195"/>
                      <a:pt x="861" y="5314"/>
                      <a:pt x="895" y="5434"/>
                    </a:cubicBezTo>
                    <a:lnTo>
                      <a:pt x="758" y="5297"/>
                    </a:lnTo>
                    <a:cubicBezTo>
                      <a:pt x="680" y="5220"/>
                      <a:pt x="572" y="5183"/>
                      <a:pt x="462" y="5183"/>
                    </a:cubicBezTo>
                    <a:cubicBezTo>
                      <a:pt x="234" y="5183"/>
                      <a:pt x="0" y="5340"/>
                      <a:pt x="23" y="5605"/>
                    </a:cubicBezTo>
                    <a:cubicBezTo>
                      <a:pt x="75" y="6032"/>
                      <a:pt x="245" y="6442"/>
                      <a:pt x="502" y="6767"/>
                    </a:cubicBezTo>
                    <a:cubicBezTo>
                      <a:pt x="586" y="6863"/>
                      <a:pt x="695" y="6917"/>
                      <a:pt x="806" y="6917"/>
                    </a:cubicBezTo>
                    <a:cubicBezTo>
                      <a:pt x="853" y="6917"/>
                      <a:pt x="900" y="6907"/>
                      <a:pt x="946" y="6886"/>
                    </a:cubicBezTo>
                    <a:cubicBezTo>
                      <a:pt x="1254" y="7279"/>
                      <a:pt x="1493" y="7724"/>
                      <a:pt x="1698" y="8185"/>
                    </a:cubicBezTo>
                    <a:cubicBezTo>
                      <a:pt x="1776" y="8369"/>
                      <a:pt x="1912" y="8444"/>
                      <a:pt x="2056" y="8444"/>
                    </a:cubicBezTo>
                    <a:cubicBezTo>
                      <a:pt x="2260" y="8444"/>
                      <a:pt x="2479" y="8293"/>
                      <a:pt x="2569" y="8082"/>
                    </a:cubicBezTo>
                    <a:cubicBezTo>
                      <a:pt x="2774" y="8390"/>
                      <a:pt x="2996" y="8697"/>
                      <a:pt x="3236" y="8988"/>
                    </a:cubicBezTo>
                    <a:cubicBezTo>
                      <a:pt x="3335" y="9106"/>
                      <a:pt x="3462" y="9157"/>
                      <a:pt x="3590" y="9157"/>
                    </a:cubicBezTo>
                    <a:cubicBezTo>
                      <a:pt x="3924" y="9157"/>
                      <a:pt x="4265" y="8816"/>
                      <a:pt x="4141" y="8458"/>
                    </a:cubicBezTo>
                    <a:cubicBezTo>
                      <a:pt x="4056" y="8185"/>
                      <a:pt x="3953" y="7912"/>
                      <a:pt x="3851" y="7638"/>
                    </a:cubicBezTo>
                    <a:lnTo>
                      <a:pt x="3851" y="7638"/>
                    </a:lnTo>
                    <a:lnTo>
                      <a:pt x="4056" y="7826"/>
                    </a:lnTo>
                    <a:cubicBezTo>
                      <a:pt x="4163" y="7914"/>
                      <a:pt x="4302" y="7954"/>
                      <a:pt x="4441" y="7954"/>
                    </a:cubicBezTo>
                    <a:cubicBezTo>
                      <a:pt x="4789" y="7954"/>
                      <a:pt x="5137" y="7700"/>
                      <a:pt x="4978" y="7296"/>
                    </a:cubicBezTo>
                    <a:cubicBezTo>
                      <a:pt x="4790" y="6801"/>
                      <a:pt x="4585" y="6323"/>
                      <a:pt x="4346" y="5844"/>
                    </a:cubicBezTo>
                    <a:lnTo>
                      <a:pt x="4346" y="5844"/>
                    </a:lnTo>
                    <a:cubicBezTo>
                      <a:pt x="4705" y="6323"/>
                      <a:pt x="5115" y="6750"/>
                      <a:pt x="5542" y="7160"/>
                    </a:cubicBezTo>
                    <a:cubicBezTo>
                      <a:pt x="5653" y="7271"/>
                      <a:pt x="5786" y="7319"/>
                      <a:pt x="5917" y="7319"/>
                    </a:cubicBezTo>
                    <a:cubicBezTo>
                      <a:pt x="6229" y="7319"/>
                      <a:pt x="6525" y="7043"/>
                      <a:pt x="6465" y="6681"/>
                    </a:cubicBezTo>
                    <a:lnTo>
                      <a:pt x="6465" y="6681"/>
                    </a:lnTo>
                    <a:cubicBezTo>
                      <a:pt x="6704" y="7023"/>
                      <a:pt x="6943" y="7348"/>
                      <a:pt x="7200" y="7672"/>
                    </a:cubicBezTo>
                    <a:cubicBezTo>
                      <a:pt x="7299" y="7800"/>
                      <a:pt x="7428" y="7853"/>
                      <a:pt x="7558" y="7853"/>
                    </a:cubicBezTo>
                    <a:cubicBezTo>
                      <a:pt x="7830" y="7853"/>
                      <a:pt x="8110" y="7619"/>
                      <a:pt x="8156" y="7331"/>
                    </a:cubicBezTo>
                    <a:cubicBezTo>
                      <a:pt x="8191" y="7338"/>
                      <a:pt x="8226" y="7341"/>
                      <a:pt x="8259" y="7341"/>
                    </a:cubicBezTo>
                    <a:cubicBezTo>
                      <a:pt x="8641" y="7341"/>
                      <a:pt x="8943" y="6916"/>
                      <a:pt x="8754" y="6476"/>
                    </a:cubicBezTo>
                    <a:cubicBezTo>
                      <a:pt x="8379" y="5588"/>
                      <a:pt x="7934" y="4716"/>
                      <a:pt x="7422" y="3879"/>
                    </a:cubicBezTo>
                    <a:cubicBezTo>
                      <a:pt x="7644" y="3708"/>
                      <a:pt x="7712" y="3401"/>
                      <a:pt x="7610" y="3144"/>
                    </a:cubicBezTo>
                    <a:cubicBezTo>
                      <a:pt x="7473" y="2871"/>
                      <a:pt x="7370" y="2598"/>
                      <a:pt x="7268" y="2324"/>
                    </a:cubicBezTo>
                    <a:cubicBezTo>
                      <a:pt x="7405" y="2273"/>
                      <a:pt x="7507" y="2205"/>
                      <a:pt x="7593" y="2085"/>
                    </a:cubicBezTo>
                    <a:cubicBezTo>
                      <a:pt x="7695" y="2171"/>
                      <a:pt x="7780" y="2256"/>
                      <a:pt x="7883" y="2341"/>
                    </a:cubicBezTo>
                    <a:cubicBezTo>
                      <a:pt x="7993" y="2446"/>
                      <a:pt x="8132" y="2493"/>
                      <a:pt x="8271" y="2493"/>
                    </a:cubicBezTo>
                    <a:cubicBezTo>
                      <a:pt x="8631" y="2493"/>
                      <a:pt x="8992" y="2184"/>
                      <a:pt x="8857" y="1778"/>
                    </a:cubicBezTo>
                    <a:cubicBezTo>
                      <a:pt x="8772" y="1555"/>
                      <a:pt x="8686" y="1333"/>
                      <a:pt x="8601" y="1111"/>
                    </a:cubicBezTo>
                    <a:cubicBezTo>
                      <a:pt x="8566" y="770"/>
                      <a:pt x="8413" y="445"/>
                      <a:pt x="8208" y="189"/>
                    </a:cubicBezTo>
                    <a:cubicBezTo>
                      <a:pt x="8106" y="56"/>
                      <a:pt x="7970" y="0"/>
                      <a:pt x="7831" y="0"/>
                    </a:cubicBezTo>
                    <a:close/>
                  </a:path>
                </a:pathLst>
              </a:custGeom>
              <a:solidFill>
                <a:srgbClr val="F78B9D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 panose="020B0604020202020204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34" name="Google Shape;863;p44"/>
              <p:cNvSpPr/>
              <p:nvPr/>
            </p:nvSpPr>
            <p:spPr>
              <a:xfrm rot="-572741">
                <a:off x="535668" y="4556036"/>
                <a:ext cx="266129" cy="184772"/>
              </a:xfrm>
              <a:custGeom>
                <a:avLst/>
                <a:gdLst/>
                <a:ahLst/>
                <a:cxnLst/>
                <a:rect l="l" t="t" r="r" b="b"/>
                <a:pathLst>
                  <a:path w="4508" h="3130" extrusionOk="0">
                    <a:moveTo>
                      <a:pt x="1426" y="0"/>
                    </a:moveTo>
                    <a:cubicBezTo>
                      <a:pt x="967" y="0"/>
                      <a:pt x="686" y="660"/>
                      <a:pt x="1163" y="978"/>
                    </a:cubicBezTo>
                    <a:cubicBezTo>
                      <a:pt x="1385" y="1115"/>
                      <a:pt x="1607" y="1269"/>
                      <a:pt x="1829" y="1422"/>
                    </a:cubicBezTo>
                    <a:cubicBezTo>
                      <a:pt x="1402" y="1252"/>
                      <a:pt x="958" y="1132"/>
                      <a:pt x="514" y="1064"/>
                    </a:cubicBezTo>
                    <a:cubicBezTo>
                      <a:pt x="496" y="1061"/>
                      <a:pt x="478" y="1060"/>
                      <a:pt x="461" y="1060"/>
                    </a:cubicBezTo>
                    <a:cubicBezTo>
                      <a:pt x="139" y="1060"/>
                      <a:pt x="0" y="1498"/>
                      <a:pt x="309" y="1627"/>
                    </a:cubicBezTo>
                    <a:cubicBezTo>
                      <a:pt x="1453" y="2191"/>
                      <a:pt x="2615" y="2687"/>
                      <a:pt x="3811" y="3114"/>
                    </a:cubicBezTo>
                    <a:cubicBezTo>
                      <a:pt x="3853" y="3125"/>
                      <a:pt x="3894" y="3130"/>
                      <a:pt x="3934" y="3130"/>
                    </a:cubicBezTo>
                    <a:cubicBezTo>
                      <a:pt x="4267" y="3130"/>
                      <a:pt x="4507" y="2768"/>
                      <a:pt x="4324" y="2448"/>
                    </a:cubicBezTo>
                    <a:lnTo>
                      <a:pt x="4307" y="2430"/>
                    </a:lnTo>
                    <a:cubicBezTo>
                      <a:pt x="4495" y="2208"/>
                      <a:pt x="4495" y="1867"/>
                      <a:pt x="4307" y="1645"/>
                    </a:cubicBezTo>
                    <a:cubicBezTo>
                      <a:pt x="3948" y="1217"/>
                      <a:pt x="3777" y="636"/>
                      <a:pt x="3213" y="431"/>
                    </a:cubicBezTo>
                    <a:cubicBezTo>
                      <a:pt x="3168" y="414"/>
                      <a:pt x="3121" y="406"/>
                      <a:pt x="3076" y="406"/>
                    </a:cubicBezTo>
                    <a:cubicBezTo>
                      <a:pt x="2900" y="406"/>
                      <a:pt x="2738" y="528"/>
                      <a:pt x="2684" y="705"/>
                    </a:cubicBezTo>
                    <a:cubicBezTo>
                      <a:pt x="2376" y="466"/>
                      <a:pt x="2051" y="243"/>
                      <a:pt x="1693" y="73"/>
                    </a:cubicBezTo>
                    <a:cubicBezTo>
                      <a:pt x="1600" y="22"/>
                      <a:pt x="1510" y="0"/>
                      <a:pt x="1426" y="0"/>
                    </a:cubicBezTo>
                    <a:close/>
                  </a:path>
                </a:pathLst>
              </a:custGeom>
              <a:solidFill>
                <a:srgbClr val="BFD45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 panose="020B0604020202020204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35" name="Google Shape;864;p44"/>
              <p:cNvSpPr/>
              <p:nvPr/>
            </p:nvSpPr>
            <p:spPr>
              <a:xfrm rot="-572741">
                <a:off x="753579" y="4382593"/>
                <a:ext cx="229351" cy="229341"/>
              </a:xfrm>
              <a:custGeom>
                <a:avLst/>
                <a:gdLst/>
                <a:ahLst/>
                <a:cxnLst/>
                <a:rect l="l" t="t" r="r" b="b"/>
                <a:pathLst>
                  <a:path w="3885" h="3885" extrusionOk="0">
                    <a:moveTo>
                      <a:pt x="3162" y="1"/>
                    </a:moveTo>
                    <a:cubicBezTo>
                      <a:pt x="3029" y="1"/>
                      <a:pt x="2899" y="44"/>
                      <a:pt x="2801" y="142"/>
                    </a:cubicBezTo>
                    <a:cubicBezTo>
                      <a:pt x="1878" y="1082"/>
                      <a:pt x="955" y="2005"/>
                      <a:pt x="238" y="3098"/>
                    </a:cubicBezTo>
                    <a:cubicBezTo>
                      <a:pt x="1" y="3474"/>
                      <a:pt x="332" y="3884"/>
                      <a:pt x="703" y="3884"/>
                    </a:cubicBezTo>
                    <a:cubicBezTo>
                      <a:pt x="787" y="3884"/>
                      <a:pt x="873" y="3863"/>
                      <a:pt x="955" y="3816"/>
                    </a:cubicBezTo>
                    <a:cubicBezTo>
                      <a:pt x="1280" y="3645"/>
                      <a:pt x="1588" y="3440"/>
                      <a:pt x="1861" y="3218"/>
                    </a:cubicBezTo>
                    <a:cubicBezTo>
                      <a:pt x="1895" y="3183"/>
                      <a:pt x="1929" y="3132"/>
                      <a:pt x="1963" y="3081"/>
                    </a:cubicBezTo>
                    <a:cubicBezTo>
                      <a:pt x="2459" y="2739"/>
                      <a:pt x="2869" y="2295"/>
                      <a:pt x="3177" y="1782"/>
                    </a:cubicBezTo>
                    <a:cubicBezTo>
                      <a:pt x="3296" y="1731"/>
                      <a:pt x="3399" y="1629"/>
                      <a:pt x="3450" y="1492"/>
                    </a:cubicBezTo>
                    <a:cubicBezTo>
                      <a:pt x="3467" y="1407"/>
                      <a:pt x="3484" y="1321"/>
                      <a:pt x="3467" y="1236"/>
                    </a:cubicBezTo>
                    <a:cubicBezTo>
                      <a:pt x="3552" y="1048"/>
                      <a:pt x="3638" y="877"/>
                      <a:pt x="3723" y="689"/>
                    </a:cubicBezTo>
                    <a:cubicBezTo>
                      <a:pt x="3885" y="304"/>
                      <a:pt x="3514" y="1"/>
                      <a:pt x="3162" y="1"/>
                    </a:cubicBezTo>
                    <a:close/>
                  </a:path>
                </a:pathLst>
              </a:custGeom>
              <a:solidFill>
                <a:srgbClr val="BFD45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 panose="020B0604020202020204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36" name="Google Shape;865;p44"/>
              <p:cNvSpPr/>
              <p:nvPr/>
            </p:nvSpPr>
            <p:spPr>
              <a:xfrm rot="-572741">
                <a:off x="261183" y="3953169"/>
                <a:ext cx="691122" cy="1015948"/>
              </a:xfrm>
              <a:custGeom>
                <a:avLst/>
                <a:gdLst/>
                <a:ahLst/>
                <a:cxnLst/>
                <a:rect l="l" t="t" r="r" b="b"/>
                <a:pathLst>
                  <a:path w="11707" h="17210" extrusionOk="0">
                    <a:moveTo>
                      <a:pt x="7971" y="601"/>
                    </a:moveTo>
                    <a:cubicBezTo>
                      <a:pt x="8633" y="601"/>
                      <a:pt x="9201" y="1037"/>
                      <a:pt x="9014" y="1974"/>
                    </a:cubicBezTo>
                    <a:cubicBezTo>
                      <a:pt x="8843" y="2828"/>
                      <a:pt x="7852" y="3529"/>
                      <a:pt x="7186" y="3990"/>
                    </a:cubicBezTo>
                    <a:cubicBezTo>
                      <a:pt x="7045" y="4130"/>
                      <a:pt x="7161" y="4356"/>
                      <a:pt x="7337" y="4356"/>
                    </a:cubicBezTo>
                    <a:cubicBezTo>
                      <a:pt x="7355" y="4356"/>
                      <a:pt x="7372" y="4354"/>
                      <a:pt x="7391" y="4349"/>
                    </a:cubicBezTo>
                    <a:cubicBezTo>
                      <a:pt x="7510" y="4281"/>
                      <a:pt x="7630" y="4195"/>
                      <a:pt x="7749" y="4127"/>
                    </a:cubicBezTo>
                    <a:cubicBezTo>
                      <a:pt x="8313" y="4503"/>
                      <a:pt x="8911" y="4657"/>
                      <a:pt x="9253" y="5306"/>
                    </a:cubicBezTo>
                    <a:cubicBezTo>
                      <a:pt x="9458" y="5750"/>
                      <a:pt x="9407" y="6280"/>
                      <a:pt x="9116" y="6673"/>
                    </a:cubicBezTo>
                    <a:cubicBezTo>
                      <a:pt x="8730" y="7222"/>
                      <a:pt x="8162" y="7418"/>
                      <a:pt x="7556" y="7418"/>
                    </a:cubicBezTo>
                    <a:cubicBezTo>
                      <a:pt x="6956" y="7418"/>
                      <a:pt x="6320" y="7227"/>
                      <a:pt x="5784" y="6997"/>
                    </a:cubicBezTo>
                    <a:lnTo>
                      <a:pt x="5802" y="6997"/>
                    </a:lnTo>
                    <a:cubicBezTo>
                      <a:pt x="5682" y="6656"/>
                      <a:pt x="5426" y="6399"/>
                      <a:pt x="5101" y="6297"/>
                    </a:cubicBezTo>
                    <a:cubicBezTo>
                      <a:pt x="5082" y="6287"/>
                      <a:pt x="5063" y="6283"/>
                      <a:pt x="5045" y="6283"/>
                    </a:cubicBezTo>
                    <a:cubicBezTo>
                      <a:pt x="4936" y="6283"/>
                      <a:pt x="4864" y="6443"/>
                      <a:pt x="4981" y="6502"/>
                    </a:cubicBezTo>
                    <a:cubicBezTo>
                      <a:pt x="5135" y="6570"/>
                      <a:pt x="5255" y="6690"/>
                      <a:pt x="5357" y="6809"/>
                    </a:cubicBezTo>
                    <a:cubicBezTo>
                      <a:pt x="5238" y="6844"/>
                      <a:pt x="5204" y="6980"/>
                      <a:pt x="5306" y="7049"/>
                    </a:cubicBezTo>
                    <a:cubicBezTo>
                      <a:pt x="5357" y="7083"/>
                      <a:pt x="5409" y="7117"/>
                      <a:pt x="5477" y="7168"/>
                    </a:cubicBezTo>
                    <a:cubicBezTo>
                      <a:pt x="5530" y="7960"/>
                      <a:pt x="4374" y="8968"/>
                      <a:pt x="3606" y="8968"/>
                    </a:cubicBezTo>
                    <a:cubicBezTo>
                      <a:pt x="3131" y="8968"/>
                      <a:pt x="2804" y="8584"/>
                      <a:pt x="2999" y="7527"/>
                    </a:cubicBezTo>
                    <a:cubicBezTo>
                      <a:pt x="3041" y="7390"/>
                      <a:pt x="2927" y="7263"/>
                      <a:pt x="2793" y="7263"/>
                    </a:cubicBezTo>
                    <a:cubicBezTo>
                      <a:pt x="2760" y="7263"/>
                      <a:pt x="2725" y="7271"/>
                      <a:pt x="2692" y="7288"/>
                    </a:cubicBezTo>
                    <a:cubicBezTo>
                      <a:pt x="2411" y="7426"/>
                      <a:pt x="2146" y="7490"/>
                      <a:pt x="1903" y="7490"/>
                    </a:cubicBezTo>
                    <a:cubicBezTo>
                      <a:pt x="1067" y="7490"/>
                      <a:pt x="497" y="6743"/>
                      <a:pt x="471" y="5750"/>
                    </a:cubicBezTo>
                    <a:cubicBezTo>
                      <a:pt x="440" y="4718"/>
                      <a:pt x="1021" y="4351"/>
                      <a:pt x="1730" y="4351"/>
                    </a:cubicBezTo>
                    <a:cubicBezTo>
                      <a:pt x="2219" y="4351"/>
                      <a:pt x="2769" y="4525"/>
                      <a:pt x="3222" y="4776"/>
                    </a:cubicBezTo>
                    <a:lnTo>
                      <a:pt x="3273" y="4793"/>
                    </a:lnTo>
                    <a:cubicBezTo>
                      <a:pt x="3299" y="4805"/>
                      <a:pt x="3324" y="4811"/>
                      <a:pt x="3348" y="4811"/>
                    </a:cubicBezTo>
                    <a:cubicBezTo>
                      <a:pt x="3526" y="4811"/>
                      <a:pt x="3625" y="4506"/>
                      <a:pt x="3444" y="4400"/>
                    </a:cubicBezTo>
                    <a:cubicBezTo>
                      <a:pt x="3375" y="4366"/>
                      <a:pt x="3307" y="4332"/>
                      <a:pt x="3222" y="4298"/>
                    </a:cubicBezTo>
                    <a:cubicBezTo>
                      <a:pt x="2213" y="3655"/>
                      <a:pt x="3176" y="1441"/>
                      <a:pt x="4306" y="1441"/>
                    </a:cubicBezTo>
                    <a:cubicBezTo>
                      <a:pt x="4708" y="1441"/>
                      <a:pt x="5131" y="1722"/>
                      <a:pt x="5494" y="2452"/>
                    </a:cubicBezTo>
                    <a:cubicBezTo>
                      <a:pt x="5529" y="2529"/>
                      <a:pt x="5589" y="2560"/>
                      <a:pt x="5652" y="2560"/>
                    </a:cubicBezTo>
                    <a:cubicBezTo>
                      <a:pt x="5745" y="2560"/>
                      <a:pt x="5846" y="2493"/>
                      <a:pt x="5887" y="2401"/>
                    </a:cubicBezTo>
                    <a:cubicBezTo>
                      <a:pt x="6092" y="1923"/>
                      <a:pt x="6382" y="1496"/>
                      <a:pt x="6758" y="1120"/>
                    </a:cubicBezTo>
                    <a:cubicBezTo>
                      <a:pt x="7085" y="780"/>
                      <a:pt x="7548" y="601"/>
                      <a:pt x="7971" y="601"/>
                    </a:cubicBezTo>
                    <a:close/>
                    <a:moveTo>
                      <a:pt x="10788" y="9374"/>
                    </a:moveTo>
                    <a:cubicBezTo>
                      <a:pt x="10993" y="9374"/>
                      <a:pt x="10599" y="10507"/>
                      <a:pt x="10534" y="10620"/>
                    </a:cubicBezTo>
                    <a:cubicBezTo>
                      <a:pt x="10244" y="10944"/>
                      <a:pt x="9902" y="11235"/>
                      <a:pt x="9543" y="11474"/>
                    </a:cubicBezTo>
                    <a:cubicBezTo>
                      <a:pt x="9270" y="11645"/>
                      <a:pt x="8980" y="11850"/>
                      <a:pt x="8672" y="12021"/>
                    </a:cubicBezTo>
                    <a:cubicBezTo>
                      <a:pt x="9065" y="10944"/>
                      <a:pt x="9697" y="9970"/>
                      <a:pt x="10739" y="9389"/>
                    </a:cubicBezTo>
                    <a:cubicBezTo>
                      <a:pt x="10759" y="9379"/>
                      <a:pt x="10775" y="9374"/>
                      <a:pt x="10788" y="9374"/>
                    </a:cubicBezTo>
                    <a:close/>
                    <a:moveTo>
                      <a:pt x="5163" y="10615"/>
                    </a:moveTo>
                    <a:cubicBezTo>
                      <a:pt x="5544" y="10615"/>
                      <a:pt x="6039" y="10764"/>
                      <a:pt x="6126" y="10808"/>
                    </a:cubicBezTo>
                    <a:cubicBezTo>
                      <a:pt x="6536" y="11064"/>
                      <a:pt x="6912" y="11354"/>
                      <a:pt x="7237" y="11696"/>
                    </a:cubicBezTo>
                    <a:cubicBezTo>
                      <a:pt x="7425" y="11867"/>
                      <a:pt x="7596" y="12055"/>
                      <a:pt x="7766" y="12243"/>
                    </a:cubicBezTo>
                    <a:cubicBezTo>
                      <a:pt x="7801" y="12328"/>
                      <a:pt x="7835" y="12397"/>
                      <a:pt x="7869" y="12482"/>
                    </a:cubicBezTo>
                    <a:cubicBezTo>
                      <a:pt x="7869" y="12550"/>
                      <a:pt x="7886" y="12602"/>
                      <a:pt x="7954" y="12653"/>
                    </a:cubicBezTo>
                    <a:cubicBezTo>
                      <a:pt x="7972" y="12687"/>
                      <a:pt x="7972" y="12704"/>
                      <a:pt x="7989" y="12738"/>
                    </a:cubicBezTo>
                    <a:cubicBezTo>
                      <a:pt x="7954" y="12875"/>
                      <a:pt x="7920" y="13029"/>
                      <a:pt x="7886" y="13165"/>
                    </a:cubicBezTo>
                    <a:cubicBezTo>
                      <a:pt x="6827" y="12738"/>
                      <a:pt x="5477" y="12226"/>
                      <a:pt x="4862" y="11269"/>
                    </a:cubicBezTo>
                    <a:cubicBezTo>
                      <a:pt x="4534" y="10756"/>
                      <a:pt x="4794" y="10615"/>
                      <a:pt x="5163" y="10615"/>
                    </a:cubicBezTo>
                    <a:close/>
                    <a:moveTo>
                      <a:pt x="8067" y="0"/>
                    </a:moveTo>
                    <a:cubicBezTo>
                      <a:pt x="7155" y="0"/>
                      <a:pt x="6168" y="1030"/>
                      <a:pt x="5682" y="1872"/>
                    </a:cubicBezTo>
                    <a:cubicBezTo>
                      <a:pt x="5288" y="1258"/>
                      <a:pt x="4829" y="1013"/>
                      <a:pt x="4381" y="1013"/>
                    </a:cubicBezTo>
                    <a:cubicBezTo>
                      <a:pt x="3156" y="1013"/>
                      <a:pt x="2007" y="2844"/>
                      <a:pt x="2470" y="4007"/>
                    </a:cubicBezTo>
                    <a:cubicBezTo>
                      <a:pt x="2227" y="3946"/>
                      <a:pt x="1986" y="3913"/>
                      <a:pt x="1755" y="3913"/>
                    </a:cubicBezTo>
                    <a:cubicBezTo>
                      <a:pt x="836" y="3913"/>
                      <a:pt x="84" y="4435"/>
                      <a:pt x="44" y="5733"/>
                    </a:cubicBezTo>
                    <a:cubicBezTo>
                      <a:pt x="0" y="7012"/>
                      <a:pt x="839" y="7880"/>
                      <a:pt x="1910" y="7880"/>
                    </a:cubicBezTo>
                    <a:cubicBezTo>
                      <a:pt x="2112" y="7880"/>
                      <a:pt x="2323" y="7849"/>
                      <a:pt x="2538" y="7783"/>
                    </a:cubicBezTo>
                    <a:lnTo>
                      <a:pt x="2538" y="7783"/>
                    </a:lnTo>
                    <a:cubicBezTo>
                      <a:pt x="2413" y="8930"/>
                      <a:pt x="2842" y="9352"/>
                      <a:pt x="3426" y="9352"/>
                    </a:cubicBezTo>
                    <a:cubicBezTo>
                      <a:pt x="4358" y="9352"/>
                      <a:pt x="5686" y="8280"/>
                      <a:pt x="5802" y="7356"/>
                    </a:cubicBezTo>
                    <a:cubicBezTo>
                      <a:pt x="5921" y="7425"/>
                      <a:pt x="6058" y="7476"/>
                      <a:pt x="6177" y="7527"/>
                    </a:cubicBezTo>
                    <a:cubicBezTo>
                      <a:pt x="6177" y="7544"/>
                      <a:pt x="6177" y="7578"/>
                      <a:pt x="6177" y="7612"/>
                    </a:cubicBezTo>
                    <a:cubicBezTo>
                      <a:pt x="6519" y="8877"/>
                      <a:pt x="6912" y="10124"/>
                      <a:pt x="7391" y="11337"/>
                    </a:cubicBezTo>
                    <a:cubicBezTo>
                      <a:pt x="6779" y="10702"/>
                      <a:pt x="6055" y="10148"/>
                      <a:pt x="5401" y="10148"/>
                    </a:cubicBezTo>
                    <a:cubicBezTo>
                      <a:pt x="5104" y="10148"/>
                      <a:pt x="4822" y="10262"/>
                      <a:pt x="4571" y="10534"/>
                    </a:cubicBezTo>
                    <a:cubicBezTo>
                      <a:pt x="3358" y="11850"/>
                      <a:pt x="7220" y="13336"/>
                      <a:pt x="7937" y="13644"/>
                    </a:cubicBezTo>
                    <a:cubicBezTo>
                      <a:pt x="7969" y="13662"/>
                      <a:pt x="8003" y="13671"/>
                      <a:pt x="8035" y="13671"/>
                    </a:cubicBezTo>
                    <a:cubicBezTo>
                      <a:pt x="8124" y="13671"/>
                      <a:pt x="8207" y="13607"/>
                      <a:pt x="8245" y="13507"/>
                    </a:cubicBezTo>
                    <a:lnTo>
                      <a:pt x="8279" y="13336"/>
                    </a:lnTo>
                    <a:cubicBezTo>
                      <a:pt x="9048" y="14823"/>
                      <a:pt x="10039" y="16173"/>
                      <a:pt x="11355" y="17181"/>
                    </a:cubicBezTo>
                    <a:cubicBezTo>
                      <a:pt x="11385" y="17201"/>
                      <a:pt x="11417" y="17210"/>
                      <a:pt x="11449" y="17210"/>
                    </a:cubicBezTo>
                    <a:cubicBezTo>
                      <a:pt x="11580" y="17210"/>
                      <a:pt x="11707" y="17062"/>
                      <a:pt x="11679" y="16924"/>
                    </a:cubicBezTo>
                    <a:cubicBezTo>
                      <a:pt x="11628" y="16685"/>
                      <a:pt x="11543" y="16463"/>
                      <a:pt x="11389" y="16258"/>
                    </a:cubicBezTo>
                    <a:cubicBezTo>
                      <a:pt x="11360" y="16200"/>
                      <a:pt x="11310" y="16176"/>
                      <a:pt x="11258" y="16176"/>
                    </a:cubicBezTo>
                    <a:cubicBezTo>
                      <a:pt x="11156" y="16176"/>
                      <a:pt x="11047" y="16270"/>
                      <a:pt x="11081" y="16395"/>
                    </a:cubicBezTo>
                    <a:cubicBezTo>
                      <a:pt x="11081" y="16395"/>
                      <a:pt x="11081" y="16395"/>
                      <a:pt x="11081" y="16412"/>
                    </a:cubicBezTo>
                    <a:cubicBezTo>
                      <a:pt x="10022" y="15438"/>
                      <a:pt x="9168" y="14259"/>
                      <a:pt x="8552" y="12960"/>
                    </a:cubicBezTo>
                    <a:cubicBezTo>
                      <a:pt x="8570" y="12926"/>
                      <a:pt x="8570" y="12892"/>
                      <a:pt x="8552" y="12875"/>
                    </a:cubicBezTo>
                    <a:cubicBezTo>
                      <a:pt x="8518" y="12807"/>
                      <a:pt x="8484" y="12755"/>
                      <a:pt x="8433" y="12687"/>
                    </a:cubicBezTo>
                    <a:cubicBezTo>
                      <a:pt x="8433" y="12670"/>
                      <a:pt x="8433" y="12653"/>
                      <a:pt x="8450" y="12619"/>
                    </a:cubicBezTo>
                    <a:cubicBezTo>
                      <a:pt x="9236" y="12362"/>
                      <a:pt x="10107" y="11611"/>
                      <a:pt x="10637" y="11115"/>
                    </a:cubicBezTo>
                    <a:cubicBezTo>
                      <a:pt x="11286" y="10517"/>
                      <a:pt x="11525" y="9748"/>
                      <a:pt x="11115" y="8962"/>
                    </a:cubicBezTo>
                    <a:cubicBezTo>
                      <a:pt x="11068" y="8891"/>
                      <a:pt x="10988" y="8853"/>
                      <a:pt x="10910" y="8853"/>
                    </a:cubicBezTo>
                    <a:cubicBezTo>
                      <a:pt x="10875" y="8853"/>
                      <a:pt x="10840" y="8861"/>
                      <a:pt x="10808" y="8877"/>
                    </a:cubicBezTo>
                    <a:cubicBezTo>
                      <a:pt x="9424" y="9492"/>
                      <a:pt x="8638" y="10756"/>
                      <a:pt x="8159" y="12140"/>
                    </a:cubicBezTo>
                    <a:cubicBezTo>
                      <a:pt x="7510" y="10654"/>
                      <a:pt x="7015" y="9082"/>
                      <a:pt x="6502" y="7630"/>
                    </a:cubicBezTo>
                    <a:lnTo>
                      <a:pt x="6502" y="7630"/>
                    </a:lnTo>
                    <a:cubicBezTo>
                      <a:pt x="6832" y="7728"/>
                      <a:pt x="7173" y="7782"/>
                      <a:pt x="7508" y="7782"/>
                    </a:cubicBezTo>
                    <a:cubicBezTo>
                      <a:pt x="8281" y="7782"/>
                      <a:pt x="9020" y="7491"/>
                      <a:pt x="9509" y="6775"/>
                    </a:cubicBezTo>
                    <a:cubicBezTo>
                      <a:pt x="10295" y="5630"/>
                      <a:pt x="9321" y="4161"/>
                      <a:pt x="8125" y="3819"/>
                    </a:cubicBezTo>
                    <a:cubicBezTo>
                      <a:pt x="9099" y="3033"/>
                      <a:pt x="9919" y="1872"/>
                      <a:pt x="9185" y="710"/>
                    </a:cubicBezTo>
                    <a:cubicBezTo>
                      <a:pt x="8860" y="202"/>
                      <a:pt x="8471" y="0"/>
                      <a:pt x="8067" y="0"/>
                    </a:cubicBezTo>
                    <a:close/>
                  </a:path>
                </a:pathLst>
              </a:custGeom>
              <a:solidFill>
                <a:srgbClr val="43434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 panose="020B0604020202020204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panose="020B0604020202020204"/>
                  <a:sym typeface="Arial" panose="020B0604020202020204"/>
                </a:endParaRPr>
              </a:p>
            </p:txBody>
          </p:sp>
        </p:grpSp>
        <p:sp>
          <p:nvSpPr>
            <p:cNvPr id="32" name="Google Shape;866;p44"/>
            <p:cNvSpPr/>
            <p:nvPr/>
          </p:nvSpPr>
          <p:spPr>
            <a:xfrm rot="-321182">
              <a:off x="453297" y="4166216"/>
              <a:ext cx="153609" cy="146814"/>
            </a:xfrm>
            <a:custGeom>
              <a:avLst/>
              <a:gdLst/>
              <a:ahLst/>
              <a:cxnLst/>
              <a:rect l="l" t="t" r="r" b="b"/>
              <a:pathLst>
                <a:path w="2602" h="2487" extrusionOk="0">
                  <a:moveTo>
                    <a:pt x="1653" y="602"/>
                  </a:moveTo>
                  <a:cubicBezTo>
                    <a:pt x="1747" y="602"/>
                    <a:pt x="1841" y="614"/>
                    <a:pt x="1935" y="640"/>
                  </a:cubicBezTo>
                  <a:cubicBezTo>
                    <a:pt x="1949" y="645"/>
                    <a:pt x="1962" y="647"/>
                    <a:pt x="1973" y="647"/>
                  </a:cubicBezTo>
                  <a:cubicBezTo>
                    <a:pt x="2004" y="647"/>
                    <a:pt x="2025" y="631"/>
                    <a:pt x="2038" y="606"/>
                  </a:cubicBezTo>
                  <a:lnTo>
                    <a:pt x="2072" y="657"/>
                  </a:lnTo>
                  <a:cubicBezTo>
                    <a:pt x="2157" y="1101"/>
                    <a:pt x="2021" y="1546"/>
                    <a:pt x="1730" y="1870"/>
                  </a:cubicBezTo>
                  <a:cubicBezTo>
                    <a:pt x="1586" y="2014"/>
                    <a:pt x="1328" y="2101"/>
                    <a:pt x="1084" y="2101"/>
                  </a:cubicBezTo>
                  <a:cubicBezTo>
                    <a:pt x="777" y="2101"/>
                    <a:pt x="492" y="1964"/>
                    <a:pt x="483" y="1631"/>
                  </a:cubicBezTo>
                  <a:cubicBezTo>
                    <a:pt x="483" y="1221"/>
                    <a:pt x="825" y="879"/>
                    <a:pt x="1201" y="708"/>
                  </a:cubicBezTo>
                  <a:cubicBezTo>
                    <a:pt x="1235" y="708"/>
                    <a:pt x="1269" y="708"/>
                    <a:pt x="1303" y="691"/>
                  </a:cubicBezTo>
                  <a:cubicBezTo>
                    <a:pt x="1320" y="674"/>
                    <a:pt x="1354" y="657"/>
                    <a:pt x="1371" y="640"/>
                  </a:cubicBezTo>
                  <a:cubicBezTo>
                    <a:pt x="1465" y="614"/>
                    <a:pt x="1559" y="602"/>
                    <a:pt x="1653" y="602"/>
                  </a:cubicBezTo>
                  <a:close/>
                  <a:moveTo>
                    <a:pt x="1820" y="0"/>
                  </a:moveTo>
                  <a:cubicBezTo>
                    <a:pt x="1569" y="0"/>
                    <a:pt x="1302" y="131"/>
                    <a:pt x="1132" y="367"/>
                  </a:cubicBezTo>
                  <a:cubicBezTo>
                    <a:pt x="620" y="555"/>
                    <a:pt x="244" y="982"/>
                    <a:pt x="107" y="1511"/>
                  </a:cubicBezTo>
                  <a:cubicBezTo>
                    <a:pt x="0" y="2163"/>
                    <a:pt x="576" y="2486"/>
                    <a:pt x="1144" y="2486"/>
                  </a:cubicBezTo>
                  <a:cubicBezTo>
                    <a:pt x="1395" y="2486"/>
                    <a:pt x="1644" y="2423"/>
                    <a:pt x="1833" y="2297"/>
                  </a:cubicBezTo>
                  <a:cubicBezTo>
                    <a:pt x="2380" y="1939"/>
                    <a:pt x="2602" y="1135"/>
                    <a:pt x="2448" y="520"/>
                  </a:cubicBezTo>
                  <a:cubicBezTo>
                    <a:pt x="2358" y="161"/>
                    <a:pt x="2098" y="0"/>
                    <a:pt x="1820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7" name="Google Shape;867;p44"/>
          <p:cNvGrpSpPr/>
          <p:nvPr/>
        </p:nvGrpSpPr>
        <p:grpSpPr>
          <a:xfrm rot="1796398">
            <a:off x="8826275" y="4472385"/>
            <a:ext cx="3500413" cy="4442185"/>
            <a:chOff x="1154976" y="632775"/>
            <a:chExt cx="2502430" cy="3877954"/>
          </a:xfrm>
        </p:grpSpPr>
        <p:sp>
          <p:nvSpPr>
            <p:cNvPr id="38" name="Google Shape;868;p44"/>
            <p:cNvSpPr/>
            <p:nvPr/>
          </p:nvSpPr>
          <p:spPr>
            <a:xfrm rot="5400000">
              <a:off x="467214" y="1320537"/>
              <a:ext cx="3877954" cy="2502430"/>
            </a:xfrm>
            <a:custGeom>
              <a:avLst/>
              <a:gdLst/>
              <a:ahLst/>
              <a:cxnLst/>
              <a:rect l="l" t="t" r="r" b="b"/>
              <a:pathLst>
                <a:path w="40991" h="56266" extrusionOk="0">
                  <a:moveTo>
                    <a:pt x="40922" y="0"/>
                  </a:moveTo>
                  <a:lnTo>
                    <a:pt x="1" y="52"/>
                  </a:lnTo>
                  <a:lnTo>
                    <a:pt x="69" y="56265"/>
                  </a:lnTo>
                  <a:lnTo>
                    <a:pt x="40990" y="56214"/>
                  </a:lnTo>
                  <a:lnTo>
                    <a:pt x="4092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434343">
                  <a:alpha val="5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9" name="Google Shape;869;p44"/>
            <p:cNvSpPr/>
            <p:nvPr/>
          </p:nvSpPr>
          <p:spPr>
            <a:xfrm rot="5400000">
              <a:off x="623338" y="1471580"/>
              <a:ext cx="3565807" cy="2200423"/>
            </a:xfrm>
            <a:custGeom>
              <a:avLst/>
              <a:gdLst/>
              <a:ahLst/>
              <a:cxnLst/>
              <a:rect l="l" t="t" r="r" b="b"/>
              <a:pathLst>
                <a:path w="40991" h="56266" extrusionOk="0">
                  <a:moveTo>
                    <a:pt x="40922" y="0"/>
                  </a:moveTo>
                  <a:lnTo>
                    <a:pt x="1" y="52"/>
                  </a:lnTo>
                  <a:lnTo>
                    <a:pt x="69" y="56265"/>
                  </a:lnTo>
                  <a:lnTo>
                    <a:pt x="40990" y="56214"/>
                  </a:lnTo>
                  <a:lnTo>
                    <a:pt x="40922" y="0"/>
                  </a:lnTo>
                  <a:close/>
                </a:path>
              </a:pathLst>
            </a:custGeom>
            <a:solidFill>
              <a:srgbClr val="F78B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anose="020B0604020202020204"/>
                <a:sym typeface="Arial" panose="020B060402020202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5062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Tm="300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63121" cy="3810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45428" y="4219003"/>
            <a:ext cx="11072262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i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EM ĐÃ LẮNG NGHE</a:t>
            </a:r>
          </a:p>
        </p:txBody>
      </p:sp>
    </p:spTree>
    <p:extLst>
      <p:ext uri="{BB962C8B-B14F-4D97-AF65-F5344CB8AC3E}">
        <p14:creationId xmlns:p14="http://schemas.microsoft.com/office/powerpoint/2010/main" val="936854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23 0.02778 L -2.11862 0.01343 " pathEditMode="relative" rAng="0" ptsTypes="AA">
                                      <p:cBhvr>
                                        <p:cTn id="6" dur="1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552" y="-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7458" y="479239"/>
            <a:ext cx="10515600" cy="632402"/>
          </a:xfrm>
        </p:spPr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"/>
            <a:ext cx="12192000" cy="68557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965921" y="770024"/>
            <a:ext cx="63514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SỐ NGUYÊN</a:t>
            </a:r>
          </a:p>
        </p:txBody>
      </p:sp>
      <p:sp>
        <p:nvSpPr>
          <p:cNvPr id="9" name="Rectangle 8"/>
          <p:cNvSpPr/>
          <p:nvPr/>
        </p:nvSpPr>
        <p:spPr>
          <a:xfrm>
            <a:off x="360239" y="1477910"/>
            <a:ext cx="11562782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hủ  đề:                                 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ÂM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TẬP HỢP CÁC SỐ NGUYÊN.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RONG TẬP HỢP CÁC SỐ NGUYÊN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28823" y="4345990"/>
            <a:ext cx="2575775" cy="6402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0ECE7F0-E66C-4E5D-8761-FB51CCBD23BE}"/>
              </a:ext>
            </a:extLst>
          </p:cNvPr>
          <p:cNvGrpSpPr/>
          <p:nvPr/>
        </p:nvGrpSpPr>
        <p:grpSpPr>
          <a:xfrm>
            <a:off x="3186293" y="4483615"/>
            <a:ext cx="6418521" cy="1005254"/>
            <a:chOff x="2209800" y="4282605"/>
            <a:chExt cx="4743450" cy="522395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2D03BA9A-F67C-46CE-A14E-2E9EF2BD99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80264"/>
                </p:ext>
              </p:extLst>
            </p:nvPr>
          </p:nvGraphicFramePr>
          <p:xfrm>
            <a:off x="2343930" y="4497025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4" imgW="2158920" imgH="203040" progId="Equation.DSMT4">
                    <p:embed/>
                  </p:oleObj>
                </mc:Choice>
                <mc:Fallback>
                  <p:oleObj name="Equation" r:id="rId4" imgW="2158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43930" y="4497025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081A35F-7462-4DA0-81AF-6C92ADB479DB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6B4ABA53-4489-43EC-97A0-4430E3D79D8D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miter lim="800000"/>
                <a:tailEnd type="stealth" w="lg" len="lg"/>
              </a:ln>
              <a:effectLst/>
            </p:spPr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7BC8572-15A3-43E0-8779-BB5C66487708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D334E801-1061-4CBC-B36A-5BEB8F39C7FF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B813BE46-D454-4A16-8D75-A953ED4D79CC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AB5FEA25-DB5C-43DF-91D5-DAD50DE3CD2A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1E0CA7C7-9022-4B0C-9968-B0D4C1FB58D6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652D8DCF-DB99-408F-878F-5DB6792292DA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4083E08-FB50-4526-9305-5BC051EAE06F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95024DAC-BAD1-46BD-A885-2694D8824116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F6AA76D6-A85A-41F2-B0D5-145236C432EB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688872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28320" y="22073"/>
            <a:ext cx="89500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6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0" y="752291"/>
            <a:ext cx="12192000" cy="2788352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lt; b </a:t>
            </a:r>
            <a:r>
              <a:rPr lang="en-US" sz="36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&gt; a</a:t>
            </a:r>
          </a:p>
          <a:p>
            <a:pPr lvl="0" algn="ctr"/>
            <a:endParaRPr lang="en-US" sz="36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90" name="Group 1289">
            <a:extLst>
              <a:ext uri="{FF2B5EF4-FFF2-40B4-BE49-F238E27FC236}">
                <a16:creationId xmlns:a16="http://schemas.microsoft.com/office/drawing/2014/main" id="{22DE00D1-DC97-47D9-91E1-C914F8999F2C}"/>
              </a:ext>
            </a:extLst>
          </p:cNvPr>
          <p:cNvGrpSpPr/>
          <p:nvPr/>
        </p:nvGrpSpPr>
        <p:grpSpPr>
          <a:xfrm>
            <a:off x="3881996" y="2833416"/>
            <a:ext cx="4743450" cy="471484"/>
            <a:chOff x="2819400" y="3829050"/>
            <a:chExt cx="4743450" cy="471484"/>
          </a:xfrm>
        </p:grpSpPr>
        <p:cxnSp>
          <p:nvCxnSpPr>
            <p:cNvPr id="1291" name="Straight Arrow Connector 1290">
              <a:extLst>
                <a:ext uri="{FF2B5EF4-FFF2-40B4-BE49-F238E27FC236}">
                  <a16:creationId xmlns:a16="http://schemas.microsoft.com/office/drawing/2014/main" id="{9048B795-1C4D-4189-9EFB-675D58FF68E8}"/>
                </a:ext>
              </a:extLst>
            </p:cNvPr>
            <p:cNvCxnSpPr/>
            <p:nvPr/>
          </p:nvCxnSpPr>
          <p:spPr>
            <a:xfrm>
              <a:off x="2819400" y="3895725"/>
              <a:ext cx="4743450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292" name="Straight Connector 1291">
              <a:extLst>
                <a:ext uri="{FF2B5EF4-FFF2-40B4-BE49-F238E27FC236}">
                  <a16:creationId xmlns:a16="http://schemas.microsoft.com/office/drawing/2014/main" id="{43FA0F14-0CD7-40B6-8EE9-C08BF9BC9A3C}"/>
                </a:ext>
              </a:extLst>
            </p:cNvPr>
            <p:cNvCxnSpPr/>
            <p:nvPr/>
          </p:nvCxnSpPr>
          <p:spPr>
            <a:xfrm>
              <a:off x="5076825" y="3829050"/>
              <a:ext cx="0" cy="15240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293" name="Straight Connector 1292">
              <a:extLst>
                <a:ext uri="{FF2B5EF4-FFF2-40B4-BE49-F238E27FC236}">
                  <a16:creationId xmlns:a16="http://schemas.microsoft.com/office/drawing/2014/main" id="{D827CEC8-E44A-4BBD-9210-A1F4ABD7B413}"/>
                </a:ext>
              </a:extLst>
            </p:cNvPr>
            <p:cNvCxnSpPr/>
            <p:nvPr/>
          </p:nvCxnSpPr>
          <p:spPr>
            <a:xfrm>
              <a:off x="5781675" y="3829050"/>
              <a:ext cx="0" cy="15240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294" name="Straight Connector 1293">
              <a:extLst>
                <a:ext uri="{FF2B5EF4-FFF2-40B4-BE49-F238E27FC236}">
                  <a16:creationId xmlns:a16="http://schemas.microsoft.com/office/drawing/2014/main" id="{64C86800-7484-4AA0-9E61-0C252A2A64AF}"/>
                </a:ext>
              </a:extLst>
            </p:cNvPr>
            <p:cNvCxnSpPr/>
            <p:nvPr/>
          </p:nvCxnSpPr>
          <p:spPr>
            <a:xfrm>
              <a:off x="3562350" y="3829050"/>
              <a:ext cx="0" cy="15240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295" name="Rectangle 1294">
              <a:extLst>
                <a:ext uri="{FF2B5EF4-FFF2-40B4-BE49-F238E27FC236}">
                  <a16:creationId xmlns:a16="http://schemas.microsoft.com/office/drawing/2014/main" id="{5D79DB61-0341-4461-879B-865E3EFDE24B}"/>
                </a:ext>
              </a:extLst>
            </p:cNvPr>
            <p:cNvSpPr/>
            <p:nvPr/>
          </p:nvSpPr>
          <p:spPr>
            <a:xfrm>
              <a:off x="4824412" y="4005266"/>
              <a:ext cx="504825" cy="295268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96" name="Rectangle 1295">
              <a:extLst>
                <a:ext uri="{FF2B5EF4-FFF2-40B4-BE49-F238E27FC236}">
                  <a16:creationId xmlns:a16="http://schemas.microsoft.com/office/drawing/2014/main" id="{134A73D2-EB5A-4B9B-BBED-F4EBFE5D524E}"/>
                </a:ext>
              </a:extLst>
            </p:cNvPr>
            <p:cNvSpPr/>
            <p:nvPr/>
          </p:nvSpPr>
          <p:spPr>
            <a:xfrm>
              <a:off x="3319462" y="4005266"/>
              <a:ext cx="504825" cy="295268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97" name="Rectangle 1296">
              <a:extLst>
                <a:ext uri="{FF2B5EF4-FFF2-40B4-BE49-F238E27FC236}">
                  <a16:creationId xmlns:a16="http://schemas.microsoft.com/office/drawing/2014/main" id="{9BDB878D-35B6-4862-A8A1-F8B114E81114}"/>
                </a:ext>
              </a:extLst>
            </p:cNvPr>
            <p:cNvSpPr/>
            <p:nvPr/>
          </p:nvSpPr>
          <p:spPr>
            <a:xfrm>
              <a:off x="5705475" y="3976691"/>
              <a:ext cx="504825" cy="295268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41" name="Rounded Rectangle 40"/>
          <p:cNvSpPr/>
          <p:nvPr/>
        </p:nvSpPr>
        <p:spPr>
          <a:xfrm>
            <a:off x="-1" y="3424734"/>
            <a:ext cx="12192001" cy="331735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en-US" sz="35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5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5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 lvl="0">
              <a:lnSpc>
                <a:spcPct val="150000"/>
              </a:lnSpc>
            </a:pP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 lvl="0">
              <a:lnSpc>
                <a:spcPct val="150000"/>
              </a:lnSpc>
            </a:pP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31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1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1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1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2172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TextBox 101"/>
          <p:cNvSpPr txBox="1"/>
          <p:nvPr/>
        </p:nvSpPr>
        <p:spPr>
          <a:xfrm>
            <a:off x="292834" y="92338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-290903" y="149427"/>
            <a:ext cx="10894967" cy="19877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57B942E-2B67-420A-BCC6-709757A1118E}"/>
              </a:ext>
            </a:extLst>
          </p:cNvPr>
          <p:cNvSpPr txBox="1"/>
          <p:nvPr/>
        </p:nvSpPr>
        <p:spPr>
          <a:xfrm>
            <a:off x="292834" y="1792876"/>
            <a:ext cx="110104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12" name="Picture 111">
            <a:extLst>
              <a:ext uri="{FF2B5EF4-FFF2-40B4-BE49-F238E27FC236}">
                <a16:creationId xmlns:a16="http://schemas.microsoft.com/office/drawing/2014/main" id="{277DBA8D-FC0D-46D9-94C7-8E3DD918C9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2967" y="1813261"/>
            <a:ext cx="8278900" cy="2225754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F8473C4-1127-4049-A650-A184CF44FC74}"/>
              </a:ext>
            </a:extLst>
          </p:cNvPr>
          <p:cNvSpPr txBox="1">
            <a:spLocks/>
          </p:cNvSpPr>
          <p:nvPr/>
        </p:nvSpPr>
        <p:spPr>
          <a:xfrm>
            <a:off x="292834" y="875186"/>
            <a:ext cx="11899165" cy="653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̣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ấ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̀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̣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́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C0F7A8E-9EB1-441F-95C3-7C3BFE720EA2}"/>
              </a:ext>
            </a:extLst>
          </p:cNvPr>
          <p:cNvSpPr txBox="1">
            <a:spLocks/>
          </p:cNvSpPr>
          <p:nvPr/>
        </p:nvSpPr>
        <p:spPr>
          <a:xfrm>
            <a:off x="549460" y="4496121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60 TCN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-2560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8 CN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2018</a:t>
            </a:r>
          </a:p>
          <a:p>
            <a:pPr marL="0" lv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ó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m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eop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i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̣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̀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́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03479"/>
              </p:ext>
            </p:extLst>
          </p:nvPr>
        </p:nvGraphicFramePr>
        <p:xfrm>
          <a:off x="1535113" y="5715000"/>
          <a:ext cx="2581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5" imgW="2581804" imgH="419280" progId="Equation.DSMT4">
                  <p:embed/>
                </p:oleObj>
              </mc:Choice>
              <mc:Fallback>
                <p:oleObj name="Equation" r:id="rId5" imgW="2581804" imgH="41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113" y="5715000"/>
                        <a:ext cx="25812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65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4" grpId="0"/>
      <p:bldP spid="111" grpId="0"/>
      <p:bldP spid="8" grpId="0"/>
      <p:bldP spid="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nip Same Side Corner Rectangle 26"/>
          <p:cNvSpPr/>
          <p:nvPr/>
        </p:nvSpPr>
        <p:spPr>
          <a:xfrm>
            <a:off x="561109" y="423183"/>
            <a:ext cx="10931236" cy="6021279"/>
          </a:xfrm>
          <a:prstGeom prst="snip2SameRect">
            <a:avLst/>
          </a:prstGeom>
          <a:solidFill>
            <a:srgbClr val="FFC000">
              <a:lumMod val="20000"/>
              <a:lumOff val="8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93618" y="1181483"/>
            <a:ext cx="10307781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; &gt;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   ..............4 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…4 hay 4…2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…………...-2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3…-2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-2…-3.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………….-1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1  …4.</a:t>
            </a:r>
          </a:p>
          <a:p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flipH="1">
            <a:off x="3856022" y="535152"/>
            <a:ext cx="49724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371200" y="2784992"/>
            <a:ext cx="7942118" cy="989699"/>
            <a:chOff x="825" y="3704"/>
            <a:chExt cx="4222" cy="470"/>
          </a:xfrm>
        </p:grpSpPr>
        <p:sp>
          <p:nvSpPr>
            <p:cNvPr id="31" name="Straight Connector 30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38100" cap="flat" cmpd="sng">
              <a:solidFill>
                <a:srgbClr val="6600FF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" name="Straight Connector 33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922"/>
              <a:ext cx="384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14"/>
              <a:ext cx="1287" cy="260"/>
              <a:chOff x="2762" y="2186"/>
              <a:chExt cx="1287" cy="230"/>
            </a:xfrm>
          </p:grpSpPr>
          <p:sp>
            <p:nvSpPr>
              <p:cNvPr id="48" name="Text Box 119838"/>
              <p:cNvSpPr txBox="1"/>
              <p:nvPr/>
            </p:nvSpPr>
            <p:spPr>
              <a:xfrm>
                <a:off x="2762" y="2191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800" b="1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9" name="Text Box 119839"/>
              <p:cNvSpPr txBox="1"/>
              <p:nvPr/>
            </p:nvSpPr>
            <p:spPr>
              <a:xfrm>
                <a:off x="3120" y="2196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800" b="1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0" name="Text Box 119840"/>
              <p:cNvSpPr txBox="1"/>
              <p:nvPr/>
            </p:nvSpPr>
            <p:spPr>
              <a:xfrm>
                <a:off x="3478" y="2195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800" b="1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1" name="Text Box 119841"/>
              <p:cNvSpPr txBox="1"/>
              <p:nvPr/>
            </p:nvSpPr>
            <p:spPr>
              <a:xfrm>
                <a:off x="3809" y="2186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800" b="1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6" name="Text Box 119845"/>
            <p:cNvSpPr txBox="1"/>
            <p:nvPr/>
          </p:nvSpPr>
          <p:spPr>
            <a:xfrm>
              <a:off x="2208" y="3917"/>
              <a:ext cx="336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7" name="Text Box 119846"/>
            <p:cNvSpPr txBox="1"/>
            <p:nvPr/>
          </p:nvSpPr>
          <p:spPr>
            <a:xfrm>
              <a:off x="1485" y="3922"/>
              <a:ext cx="400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5676608" y="3809337"/>
            <a:ext cx="14542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083537" y="4442868"/>
            <a:ext cx="14542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876619" y="5724388"/>
            <a:ext cx="1462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820003" y="3809337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536412" y="446087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0313123" y="576003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0271242" y="3830439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934659" y="5201168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61" name="Text Box 119846"/>
          <p:cNvSpPr txBox="1"/>
          <p:nvPr/>
        </p:nvSpPr>
        <p:spPr>
          <a:xfrm>
            <a:off x="2946635" y="3227198"/>
            <a:ext cx="752451" cy="5222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sz="2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96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42589" y="4371708"/>
            <a:ext cx="11710956" cy="54446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Số đối của </a:t>
            </a:r>
            <a:r>
              <a:rPr lang="en-US" sz="3600" b="1">
                <a:ln w="0"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và 10 lần lượt là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725265" y="538546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và 10</a:t>
            </a:r>
            <a:endParaRPr lang="en-US" sz="2800" b="1" dirty="0"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701455" y="5385461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    </a:t>
            </a:r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4 và – 10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725264" y="6258495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– 10 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701455" y="6258495"/>
            <a:ext cx="3155474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– 4 và 10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5930594-3532-4129-8DF0-30216876664C}"/>
              </a:ext>
            </a:extLst>
          </p:cNvPr>
          <p:cNvSpPr txBox="1">
            <a:spLocks/>
          </p:cNvSpPr>
          <p:nvPr/>
        </p:nvSpPr>
        <p:spPr>
          <a:xfrm>
            <a:off x="492273" y="12573"/>
            <a:ext cx="11211587" cy="68579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, = , &gt;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005487" y="839749"/>
            <a:ext cx="4937760" cy="33731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– 5 .…..  0</a:t>
            </a:r>
            <a:endParaRPr lang="en-US" sz="36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    3 …...  – 10 </a:t>
            </a:r>
            <a:endParaRPr lang="en-US" sz="36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lnSpc>
                <a:spcPct val="150000"/>
              </a:lnSpc>
              <a:buAutoNum type="alphaLcParenR" startAt="3"/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7 .….. – 9</a:t>
            </a:r>
          </a:p>
          <a:p>
            <a:pPr>
              <a:lnSpc>
                <a:spcPct val="150000"/>
              </a:lnSpc>
            </a:pPr>
            <a:r>
              <a:rPr lang="en-US" sz="3600" b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  – 4 …… – 4</a:t>
            </a:r>
            <a:endParaRPr lang="en-US" sz="3600" b="1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514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14880" y="382810"/>
            <a:ext cx="11710956" cy="112401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Sắp xếp các số sau theo thứ tự tăng dần </a:t>
            </a:r>
          </a:p>
          <a:p>
            <a:pPr algn="ctr"/>
            <a:r>
              <a:rPr lang="en-US" sz="3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0; - 2; - 9; 12; 4; 0; - 237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0CE00FB3-1E91-49B0-AF02-A21055A0C2B4}"/>
              </a:ext>
            </a:extLst>
          </p:cNvPr>
          <p:cNvSpPr txBox="1">
            <a:spLocks/>
          </p:cNvSpPr>
          <p:nvPr/>
        </p:nvSpPr>
        <p:spPr>
          <a:xfrm>
            <a:off x="214880" y="3742050"/>
            <a:ext cx="11710956" cy="112401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Sắp xếp các số sau theo thứ tự giảm dần </a:t>
            </a:r>
          </a:p>
          <a:p>
            <a:pPr algn="ctr"/>
            <a:r>
              <a:rPr lang="en-US" sz="3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2; - 5; 0; - 79; - 123; 76; 2020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95703" y="2082900"/>
            <a:ext cx="6264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237; - 9; -2; 0; 4; 10; 12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788886" y="5320604"/>
            <a:ext cx="6264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2020; 76; 12; 0; - 5; - 79; - 123</a:t>
            </a: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85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0CE00FB3-1E91-49B0-AF02-A21055A0C2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734" y="0"/>
                <a:ext cx="11710956" cy="10137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 5: Hãy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ập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sz="36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= {x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 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|</m:t>
                    </m:r>
                  </m:oMath>
                </a14:m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 &lt; x &lt;  - 1}</a:t>
                </a:r>
                <a:endParaRPr lang="en-US" sz="36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itle 1">
                <a:extLst>
                  <a:ext uri="{FF2B5EF4-FFF2-40B4-BE49-F238E27FC236}">
                    <a16:creationId xmlns="" xmlns:a16="http://schemas.microsoft.com/office/drawing/2014/main" id="{0CE00FB3-1E91-49B0-AF02-A21055A0C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34" y="0"/>
                <a:ext cx="11710956" cy="1013753"/>
              </a:xfrm>
              <a:prstGeom prst="rect">
                <a:avLst/>
              </a:prstGeom>
              <a:blipFill rotWithShape="1">
                <a:blip r:embed="rId2"/>
                <a:stretch>
                  <a:fillRect t="-17262" b="-30357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004552" y="1394753"/>
            <a:ext cx="3862332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b="1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K 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4; - 3; - 2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687600" y="1394753"/>
            <a:ext cx="4143532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   K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3; - 2; - 1}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004552" y="2267787"/>
            <a:ext cx="3862331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K = {- 3; - 2}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687600" y="2267787"/>
            <a:ext cx="4143532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K 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2; - 1}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">
            <a:extLst>
              <a:ext uri="{FF2B5EF4-FFF2-40B4-BE49-F238E27FC236}">
                <a16:creationId xmlns:a16="http://schemas.microsoft.com/office/drawing/2014/main" id="{C44BA4D8-FFD3-452B-B1D5-B8703166C0D1}"/>
              </a:ext>
            </a:extLst>
          </p:cNvPr>
          <p:cNvSpPr/>
          <p:nvPr/>
        </p:nvSpPr>
        <p:spPr>
          <a:xfrm>
            <a:off x="1004552" y="4446891"/>
            <a:ext cx="3848477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M 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2; -1; 0; 1; 2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: Rounded Corners 5">
            <a:extLst>
              <a:ext uri="{FF2B5EF4-FFF2-40B4-BE49-F238E27FC236}">
                <a16:creationId xmlns:a16="http://schemas.microsoft.com/office/drawing/2014/main" id="{DBF1EBC9-810B-407F-8947-8414A39F2DA6}"/>
              </a:ext>
            </a:extLst>
          </p:cNvPr>
          <p:cNvSpPr/>
          <p:nvPr/>
        </p:nvSpPr>
        <p:spPr>
          <a:xfrm>
            <a:off x="6673744" y="4446891"/>
            <a:ext cx="4157387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ln w="0"/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  M =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{- 1; 0; 1; 2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: Rounded Corners 6">
            <a:extLst>
              <a:ext uri="{FF2B5EF4-FFF2-40B4-BE49-F238E27FC236}">
                <a16:creationId xmlns:a16="http://schemas.microsoft.com/office/drawing/2014/main" id="{FE8F6D03-24E2-46B4-87A6-BD00CCA53113}"/>
              </a:ext>
            </a:extLst>
          </p:cNvPr>
          <p:cNvSpPr/>
          <p:nvPr/>
        </p:nvSpPr>
        <p:spPr>
          <a:xfrm>
            <a:off x="1004552" y="5319925"/>
            <a:ext cx="3848476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M= {- 2; - 1; 1; 2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: Rounded Corners 7">
            <a:extLst>
              <a:ext uri="{FF2B5EF4-FFF2-40B4-BE49-F238E27FC236}">
                <a16:creationId xmlns:a16="http://schemas.microsoft.com/office/drawing/2014/main" id="{DC8BF6A2-2C52-4DFD-8968-2A895B9A2313}"/>
              </a:ext>
            </a:extLst>
          </p:cNvPr>
          <p:cNvSpPr/>
          <p:nvPr/>
        </p:nvSpPr>
        <p:spPr>
          <a:xfrm>
            <a:off x="6673745" y="5319925"/>
            <a:ext cx="4157386" cy="578723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M = {- </a:t>
            </a:r>
            <a:r>
              <a:rPr lang="en-US" sz="2800" b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; 0; 1; 2; 3}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0CE00FB3-1E91-49B0-AF02-A21055A0C2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734" y="3140298"/>
                <a:ext cx="11710956" cy="10137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: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= {x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 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3600" b="1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|</m:t>
                    </m:r>
                  </m:oMath>
                </a14:m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2 &lt; x &lt; 3}</a:t>
                </a:r>
              </a:p>
            </p:txBody>
          </p:sp>
        </mc:Choice>
        <mc:Fallback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0CE00FB3-1E91-49B0-AF02-A21055A0C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34" y="3140298"/>
                <a:ext cx="11710956" cy="1013753"/>
              </a:xfrm>
              <a:prstGeom prst="rect">
                <a:avLst/>
              </a:prstGeom>
              <a:blipFill>
                <a:blip r:embed="rId3"/>
                <a:stretch>
                  <a:fillRect t="-17857" b="-30357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0540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0" grpId="1" animBg="1"/>
      <p:bldP spid="43" grpId="0" animBg="1"/>
      <p:bldP spid="43" grpId="1" animBg="1"/>
      <p:bldP spid="44" grpId="0" animBg="1"/>
      <p:bldP spid="45" grpId="0" animBg="1"/>
      <p:bldP spid="45" grpId="1" animBg="1"/>
      <p:bldP spid="46" grpId="0" animBg="1"/>
      <p:bldP spid="46" grpId="1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05930594-3532-4129-8DF0-30216876664C}"/>
              </a:ext>
            </a:extLst>
          </p:cNvPr>
          <p:cNvSpPr txBox="1">
            <a:spLocks/>
          </p:cNvSpPr>
          <p:nvPr/>
        </p:nvSpPr>
        <p:spPr>
          <a:xfrm>
            <a:off x="384309" y="334953"/>
            <a:ext cx="11193798" cy="2047639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b="1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</a:p>
          <a:p>
            <a:pPr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6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endParaRPr lang="en-US" sz="3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03A6DA-F5B4-45C5-96C2-91ECB43DDF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309" y="885728"/>
            <a:ext cx="11193798" cy="1496864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D47E99E-7030-45D4-89E8-7CFA831CEB6B}"/>
              </a:ext>
            </a:extLst>
          </p:cNvPr>
          <p:cNvSpPr txBox="1">
            <a:spLocks/>
          </p:cNvSpPr>
          <p:nvPr/>
        </p:nvSpPr>
        <p:spPr>
          <a:xfrm>
            <a:off x="375920" y="2664482"/>
            <a:ext cx="1107518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ả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600" b="1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ắ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xế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ự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ừ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ấ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a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iệ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ộ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ư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a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 </a:t>
            </a:r>
            <a:r>
              <a:rPr lang="en-US" sz="3600" b="1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51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&lt; – 15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&lt; –2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&lt; 8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&lt; 12 </a:t>
            </a:r>
            <a:r>
              <a:rPr kumimoji="0" lang="en-US" sz="3600" b="1" i="0" u="none" strike="noStrike" kern="120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o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ậ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ị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i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iệ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ộ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e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ứ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ự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ừ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ấ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a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ầ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ượ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3600" b="1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Alaska ; New York; Montana; Florida ; Hawaii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015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2_Office 主题">
  <a:themeElements>
    <a:clrScheme name="自定义 1685">
      <a:dk1>
        <a:sysClr val="windowText" lastClr="000000"/>
      </a:dk1>
      <a:lt1>
        <a:sysClr val="window" lastClr="FFFFFF"/>
      </a:lt1>
      <a:dk2>
        <a:srgbClr val="07443C"/>
      </a:dk2>
      <a:lt2>
        <a:srgbClr val="CA520A"/>
      </a:lt2>
      <a:accent1>
        <a:srgbClr val="CA520A"/>
      </a:accent1>
      <a:accent2>
        <a:srgbClr val="07443C"/>
      </a:accent2>
      <a:accent3>
        <a:srgbClr val="CA520A"/>
      </a:accent3>
      <a:accent4>
        <a:srgbClr val="07443C"/>
      </a:accent4>
      <a:accent5>
        <a:srgbClr val="CA520A"/>
      </a:accent5>
      <a:accent6>
        <a:srgbClr val="07443C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62</TotalTime>
  <Words>760</Words>
  <Application>Microsoft Office PowerPoint</Application>
  <PresentationFormat>Widescreen</PresentationFormat>
  <Paragraphs>86</Paragraphs>
  <Slides>1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Arial Black</vt:lpstr>
      <vt:lpstr>Calibri</vt:lpstr>
      <vt:lpstr>Cambria Math</vt:lpstr>
      <vt:lpstr>Patrick Hand</vt:lpstr>
      <vt:lpstr>Times New Roman</vt:lpstr>
      <vt:lpstr>2_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 Câu 1.Tập hợp số nguyên gồm các loại số nào? Nêu kí hiệu? Câu 2. Vẽ tia số. Biểu diễn</dc:title>
  <dc:creator>Admin</dc:creator>
  <cp:lastModifiedBy>Văn Tân Lê</cp:lastModifiedBy>
  <cp:revision>175</cp:revision>
  <dcterms:created xsi:type="dcterms:W3CDTF">2021-08-10T01:43:22Z</dcterms:created>
  <dcterms:modified xsi:type="dcterms:W3CDTF">2021-11-03T03:23:39Z</dcterms:modified>
</cp:coreProperties>
</file>